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259C" w:rsidRPr="006D5BE2" w:rsidRDefault="007B259C" w:rsidP="007B259C">
      <w:pPr>
        <w:pStyle w:val="a9"/>
        <w:rPr>
          <w:b/>
          <w:smallCaps/>
        </w:rPr>
      </w:pPr>
      <w:r w:rsidRPr="006D5BE2">
        <w:t>Национальный исследовательский университет</w:t>
      </w:r>
      <w:r w:rsidRPr="006D5BE2">
        <w:rPr>
          <w:smallCaps/>
        </w:rPr>
        <w:t xml:space="preserve"> </w:t>
      </w:r>
      <w:r w:rsidRPr="006D5BE2">
        <w:t>«МЭИ»</w:t>
      </w:r>
    </w:p>
    <w:p w:rsidR="007B259C" w:rsidRPr="006D5BE2" w:rsidRDefault="007B259C" w:rsidP="007B259C">
      <w:pPr>
        <w:pStyle w:val="a9"/>
        <w:rPr>
          <w:b/>
          <w:smallCaps/>
        </w:rPr>
      </w:pPr>
      <w:r w:rsidRPr="006D5BE2">
        <w:t>Институт Радиотехники и электроники им. В.А. Котельникова</w:t>
      </w: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  <w:r w:rsidRPr="006D5BE2">
        <w:t>Типовой расчет по дисциплине</w:t>
      </w:r>
    </w:p>
    <w:p w:rsidR="007B259C" w:rsidRPr="006D5BE2" w:rsidRDefault="007B259C" w:rsidP="007B259C">
      <w:pPr>
        <w:pStyle w:val="a9"/>
      </w:pPr>
      <w:r w:rsidRPr="006D5BE2">
        <w:t>«</w:t>
      </w:r>
      <w:r w:rsidR="00C93722" w:rsidRPr="006D5BE2">
        <w:t>Техническая электродинамика</w:t>
      </w:r>
      <w:r w:rsidRPr="006D5BE2">
        <w:t>»</w:t>
      </w:r>
    </w:p>
    <w:p w:rsidR="007B259C" w:rsidRPr="006D5BE2" w:rsidRDefault="007B259C" w:rsidP="007B259C">
      <w:pPr>
        <w:pStyle w:val="a9"/>
      </w:pPr>
    </w:p>
    <w:p w:rsidR="00C93722" w:rsidRPr="006D5BE2" w:rsidRDefault="00C93722" w:rsidP="007B259C">
      <w:pPr>
        <w:pStyle w:val="a9"/>
        <w:rPr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jc w:val="right"/>
      </w:pPr>
    </w:p>
    <w:p w:rsidR="007B259C" w:rsidRPr="006D5BE2" w:rsidRDefault="007B259C" w:rsidP="007B259C">
      <w:pPr>
        <w:pStyle w:val="a9"/>
        <w:jc w:val="right"/>
      </w:pPr>
    </w:p>
    <w:p w:rsidR="007B259C" w:rsidRPr="006D5BE2" w:rsidRDefault="007B259C" w:rsidP="007B259C">
      <w:pPr>
        <w:pStyle w:val="a9"/>
        <w:jc w:val="right"/>
      </w:pPr>
      <w:r w:rsidRPr="006D5BE2">
        <w:t xml:space="preserve">Студент: </w:t>
      </w:r>
      <w:r w:rsidR="00C5533B">
        <w:t>Малова К.А.</w:t>
      </w:r>
    </w:p>
    <w:p w:rsidR="007B259C" w:rsidRPr="006D5BE2" w:rsidRDefault="007B259C" w:rsidP="007B259C">
      <w:pPr>
        <w:pStyle w:val="a9"/>
        <w:jc w:val="right"/>
      </w:pPr>
      <w:r w:rsidRPr="006D5BE2">
        <w:t>Группа: ЭР-15-1</w:t>
      </w:r>
      <w:r w:rsidR="00C5533B">
        <w:t>6</w:t>
      </w:r>
    </w:p>
    <w:p w:rsidR="007B259C" w:rsidRPr="006D5BE2" w:rsidRDefault="007B259C" w:rsidP="007B259C">
      <w:pPr>
        <w:pStyle w:val="a9"/>
        <w:jc w:val="right"/>
      </w:pPr>
      <w:r w:rsidRPr="006D5BE2">
        <w:t>Вариант №</w:t>
      </w:r>
      <w:r w:rsidR="00C5533B">
        <w:t>12</w:t>
      </w:r>
    </w:p>
    <w:p w:rsidR="007B259C" w:rsidRPr="006D5BE2" w:rsidRDefault="007B259C" w:rsidP="00C93722">
      <w:pPr>
        <w:pStyle w:val="a9"/>
        <w:jc w:val="left"/>
      </w:pPr>
    </w:p>
    <w:p w:rsidR="00C93722" w:rsidRPr="006D5BE2" w:rsidRDefault="00C93722" w:rsidP="00C93722">
      <w:pPr>
        <w:pStyle w:val="a9"/>
        <w:jc w:val="left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</w:pPr>
      <w:r w:rsidRPr="006D5BE2">
        <w:t>Москва</w:t>
      </w:r>
    </w:p>
    <w:p w:rsidR="00497BC8" w:rsidRPr="006D5BE2" w:rsidRDefault="007B259C" w:rsidP="007B259C">
      <w:pPr>
        <w:pStyle w:val="a9"/>
      </w:pPr>
      <w:r w:rsidRPr="006D5BE2">
        <w:t>201</w:t>
      </w:r>
      <w:r w:rsidR="00C5533B">
        <w:t>9</w:t>
      </w:r>
    </w:p>
    <w:p w:rsidR="00C93722" w:rsidRPr="006D5BE2" w:rsidRDefault="00C93722" w:rsidP="00C93722">
      <w:pPr>
        <w:pStyle w:val="a5"/>
        <w:rPr>
          <w:b/>
          <w:u w:val="single"/>
        </w:rPr>
      </w:pPr>
      <w:r w:rsidRPr="006D5BE2">
        <w:rPr>
          <w:b/>
          <w:u w:val="single"/>
        </w:rPr>
        <w:lastRenderedPageBreak/>
        <w:t xml:space="preserve">Содержание </w:t>
      </w:r>
    </w:p>
    <w:p w:rsidR="00C93722" w:rsidRPr="006D5BE2" w:rsidRDefault="00C93722" w:rsidP="00C93722">
      <w:pPr>
        <w:pStyle w:val="a5"/>
      </w:pPr>
      <w:r w:rsidRPr="006D5BE2">
        <w:t xml:space="preserve">Рассчитать параметры СВЧ устройств, осуществляющих узкополосное и широкополосное согласование комплексной нагрузки с линией передачи. </w:t>
      </w:r>
      <w:r w:rsidRPr="006D5BE2">
        <w:rPr>
          <w:color w:val="000000"/>
        </w:rPr>
        <w:t>Для всех случаев согласования провести расчет зависимости КБВ в заданной полосе частот.</w:t>
      </w:r>
    </w:p>
    <w:p w:rsidR="00C93722" w:rsidRPr="006D5BE2" w:rsidRDefault="00C93722" w:rsidP="00C93722">
      <w:pPr>
        <w:pStyle w:val="a5"/>
        <w:rPr>
          <w:b/>
          <w:u w:val="single"/>
        </w:rPr>
      </w:pPr>
      <w:r w:rsidRPr="006D5BE2">
        <w:rPr>
          <w:b/>
          <w:u w:val="single"/>
        </w:rPr>
        <w:t>Согласуемая нагрузка</w:t>
      </w:r>
    </w:p>
    <w:p w:rsidR="00C93722" w:rsidRDefault="00C93722" w:rsidP="00C93722">
      <w:pPr>
        <w:pStyle w:val="a5"/>
        <w:rPr>
          <w:color w:val="000000"/>
        </w:rPr>
      </w:pPr>
      <w:r w:rsidRPr="006D5BE2">
        <w:rPr>
          <w:color w:val="000000"/>
        </w:rPr>
        <w:t>Параметры согласуемой нагрузки, состоящей из последовательно соединенных активного</w:t>
      </w:r>
      <w:r w:rsidRPr="006D5BE2">
        <w:rPr>
          <w:rFonts w:cs="Arial"/>
          <w:color w:val="000000"/>
        </w:rPr>
        <w:t xml:space="preserve"> </w:t>
      </w:r>
      <w:r w:rsidRPr="006D5BE2">
        <w:rPr>
          <w:color w:val="000000"/>
        </w:rPr>
        <w:t>сопротивления</w:t>
      </w:r>
      <w:r w:rsidRPr="006D5BE2">
        <w:rPr>
          <w:rFonts w:cs="Arial"/>
          <w:color w:val="000000"/>
        </w:rPr>
        <w:t xml:space="preserve"> и индуктивности либо емкости,</w:t>
      </w:r>
      <w:r w:rsidRPr="006D5BE2">
        <w:rPr>
          <w:color w:val="000000"/>
        </w:rPr>
        <w:t xml:space="preserve"> задаются в виде нормированного комплексного сопротивления</w:t>
      </w:r>
      <w:r w:rsidRPr="006D5BE2">
        <w:rPr>
          <w:rFonts w:cs="Arial"/>
          <w:color w:val="000000"/>
        </w:rPr>
        <w:t xml:space="preserve"> </w:t>
      </w:r>
      <w:r w:rsidRPr="006D5BE2">
        <w:rPr>
          <w:color w:val="000000"/>
        </w:rPr>
        <w:t>на центральной частоте согласования.</w:t>
      </w:r>
    </w:p>
    <w:p w:rsidR="00C93722" w:rsidRPr="00C5533B" w:rsidRDefault="00887F58" w:rsidP="00887F58">
      <w:pPr>
        <w:pStyle w:val="a5"/>
        <w:jc w:val="center"/>
        <w:rPr>
          <w:color w:val="000000"/>
        </w:rPr>
      </w:pPr>
      <w:r>
        <w:rPr>
          <w:color w:val="000000"/>
          <w:lang w:val="en-US"/>
        </w:rPr>
        <w:t>z</w:t>
      </w:r>
      <w:r>
        <w:rPr>
          <w:color w:val="000000"/>
          <w:vertAlign w:val="subscript"/>
        </w:rPr>
        <w:t>н</w:t>
      </w:r>
      <w:r>
        <w:rPr>
          <w:color w:val="000000"/>
        </w:rPr>
        <w:t xml:space="preserve"> = 0,</w:t>
      </w:r>
      <w:r w:rsidR="00C5533B">
        <w:rPr>
          <w:color w:val="000000"/>
        </w:rPr>
        <w:t>3-</w:t>
      </w:r>
      <w:r>
        <w:rPr>
          <w:color w:val="000000"/>
          <w:lang w:val="en-US"/>
        </w:rPr>
        <w:t>j0,</w:t>
      </w:r>
      <w:r w:rsidR="00C5533B">
        <w:rPr>
          <w:color w:val="000000"/>
        </w:rPr>
        <w:t>6</w:t>
      </w:r>
    </w:p>
    <w:p w:rsidR="00C93722" w:rsidRPr="006D5BE2" w:rsidRDefault="00C93722" w:rsidP="00C93722">
      <w:pPr>
        <w:pStyle w:val="a9"/>
        <w:spacing w:line="360" w:lineRule="auto"/>
        <w:rPr>
          <w:b/>
        </w:rPr>
      </w:pPr>
      <w:r w:rsidRPr="006D5BE2">
        <w:rPr>
          <w:b/>
        </w:rPr>
        <w:t>Часть 1</w:t>
      </w:r>
    </w:p>
    <w:p w:rsidR="00C93722" w:rsidRPr="006D5BE2" w:rsidRDefault="00C93722" w:rsidP="00C93722">
      <w:pPr>
        <w:pStyle w:val="a9"/>
        <w:numPr>
          <w:ilvl w:val="0"/>
          <w:numId w:val="19"/>
        </w:numPr>
        <w:spacing w:line="360" w:lineRule="auto"/>
        <w:jc w:val="left"/>
        <w:rPr>
          <w:b/>
        </w:rPr>
      </w:pPr>
      <w:r w:rsidRPr="006D5BE2">
        <w:rPr>
          <w:b/>
        </w:rPr>
        <w:t xml:space="preserve">Узкополосное согласование заданной нагрузки на частоте </w:t>
      </w:r>
      <w:r w:rsidRPr="003059C8">
        <w:rPr>
          <w:i/>
          <w:lang w:val="en-US"/>
        </w:rPr>
        <w:t>f</w:t>
      </w:r>
      <w:r w:rsidRPr="003059C8">
        <w:rPr>
          <w:i/>
          <w:vertAlign w:val="subscript"/>
        </w:rPr>
        <w:t>0</w:t>
      </w:r>
    </w:p>
    <w:p w:rsidR="00C93722" w:rsidRPr="006D5BE2" w:rsidRDefault="00C93722" w:rsidP="00C93722">
      <w:pPr>
        <w:pStyle w:val="a5"/>
      </w:pPr>
      <w:r w:rsidRPr="006D5BE2">
        <w:t xml:space="preserve">А) </w:t>
      </w:r>
      <w:r w:rsidRPr="0014503D">
        <w:rPr>
          <w:b/>
        </w:rPr>
        <w:t>Последовательный шлейф</w:t>
      </w:r>
      <w:r w:rsidR="0014503D">
        <w:t xml:space="preserve"> </w:t>
      </w:r>
      <w:r w:rsidR="0014503D" w:rsidRPr="00C87042">
        <w:t>(найти длину шлейфа и расстояние от шлейфа до сечения входа нагрузки)</w:t>
      </w:r>
      <w:r w:rsidR="0014503D">
        <w:t>.</w:t>
      </w:r>
    </w:p>
    <w:p w:rsidR="00C93722" w:rsidRPr="006D5BE2" w:rsidRDefault="00C93722" w:rsidP="006D5BE2">
      <w:pPr>
        <w:pStyle w:val="a5"/>
        <w:jc w:val="center"/>
      </w:pPr>
      <w:r w:rsidRPr="006D5BE2">
        <w:rPr>
          <w:noProof/>
        </w:rPr>
        <w:drawing>
          <wp:inline distT="0" distB="0" distL="0" distR="0" wp14:anchorId="0D0CC9DB" wp14:editId="3EA87C8C">
            <wp:extent cx="2219325" cy="1428750"/>
            <wp:effectExtent l="0" t="0" r="9525" b="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BE2" w:rsidRPr="006D5BE2" w:rsidRDefault="006D5BE2" w:rsidP="006D5BE2">
      <w:pPr>
        <w:pStyle w:val="a5"/>
        <w:rPr>
          <w:rStyle w:val="af8"/>
          <w:i w:val="0"/>
          <w:sz w:val="24"/>
          <w:szCs w:val="22"/>
        </w:rPr>
      </w:pPr>
      <w:r w:rsidRPr="006D5BE2">
        <w:rPr>
          <w:rStyle w:val="af8"/>
          <w:i w:val="0"/>
        </w:rPr>
        <w:t>На</w:t>
      </w:r>
      <w:r w:rsidR="00C85F1F">
        <w:rPr>
          <w:rStyle w:val="af8"/>
          <w:i w:val="0"/>
        </w:rPr>
        <w:t xml:space="preserve"> круговой</w:t>
      </w:r>
      <w:r w:rsidRPr="006D5BE2">
        <w:rPr>
          <w:rStyle w:val="af8"/>
          <w:i w:val="0"/>
        </w:rPr>
        <w:t xml:space="preserve"> </w:t>
      </w:r>
      <w:r w:rsidR="00C85F1F" w:rsidRPr="001046B1">
        <w:rPr>
          <w:rStyle w:val="af8"/>
          <w:i w:val="0"/>
        </w:rPr>
        <w:t xml:space="preserve">номограмме </w:t>
      </w:r>
      <w:r w:rsidR="0086497F">
        <w:rPr>
          <w:rStyle w:val="af8"/>
          <w:i w:val="0"/>
        </w:rPr>
        <w:t>сопротивлений (Р</w:t>
      </w:r>
      <w:r w:rsidRPr="006D5BE2">
        <w:rPr>
          <w:rStyle w:val="af8"/>
          <w:i w:val="0"/>
        </w:rPr>
        <w:t xml:space="preserve">ис.1) отмечаем точку 1, соответствующую значению нормированного сопротивления нагрузки. Определяем </w:t>
      </w:r>
      <w:r w:rsidR="007D62E7" w:rsidRPr="006D5BE2">
        <w:rPr>
          <w:rStyle w:val="af8"/>
          <w:i w:val="0"/>
        </w:rPr>
        <w:t>значение</w:t>
      </w:r>
      <w:r w:rsidR="007D62E7">
        <w:rPr>
          <w:rStyle w:val="af8"/>
          <w:i w:val="0"/>
        </w:rPr>
        <w:t xml:space="preserve"> </w:t>
      </w:r>
      <w:r w:rsidR="007D62E7" w:rsidRPr="006D5BE2">
        <w:rPr>
          <w:rStyle w:val="af8"/>
          <w:i w:val="0"/>
        </w:rPr>
        <w:t>КБВ,</w:t>
      </w:r>
      <w:r w:rsidRPr="006D5BE2">
        <w:rPr>
          <w:rStyle w:val="af8"/>
          <w:i w:val="0"/>
        </w:rPr>
        <w:t xml:space="preserve"> создаваемое нагрузкой в линии </w:t>
      </w:r>
      <w:r>
        <w:rPr>
          <w:rStyle w:val="af8"/>
          <w:i w:val="0"/>
        </w:rPr>
        <w:t>–</w:t>
      </w:r>
      <w:r w:rsidRPr="006D5BE2">
        <w:rPr>
          <w:rStyle w:val="af8"/>
          <w:i w:val="0"/>
        </w:rPr>
        <w:t xml:space="preserve"> КБВ</w:t>
      </w:r>
      <w:r>
        <w:rPr>
          <w:rStyle w:val="af8"/>
          <w:i w:val="0"/>
        </w:rPr>
        <w:t xml:space="preserve"> </w:t>
      </w:r>
      <w:r w:rsidRPr="006D5BE2">
        <w:rPr>
          <w:rStyle w:val="af8"/>
          <w:i w:val="0"/>
        </w:rPr>
        <w:t>=</w:t>
      </w:r>
      <w:r>
        <w:rPr>
          <w:rStyle w:val="af8"/>
          <w:i w:val="0"/>
        </w:rPr>
        <w:t xml:space="preserve"> </w:t>
      </w:r>
      <w:r w:rsidR="0064746D">
        <w:rPr>
          <w:rStyle w:val="af8"/>
          <w:i w:val="0"/>
        </w:rPr>
        <w:t>0</w:t>
      </w:r>
      <w:r w:rsidR="008C60A9">
        <w:rPr>
          <w:rStyle w:val="af8"/>
          <w:i w:val="0"/>
        </w:rPr>
        <w:t>,</w:t>
      </w:r>
      <w:r w:rsidR="007D62E7">
        <w:rPr>
          <w:rStyle w:val="af8"/>
          <w:i w:val="0"/>
        </w:rPr>
        <w:t>2</w:t>
      </w:r>
      <w:r w:rsidR="00BB2E71">
        <w:rPr>
          <w:rStyle w:val="af8"/>
          <w:i w:val="0"/>
        </w:rPr>
        <w:t>2</w:t>
      </w:r>
      <w:r w:rsidRPr="006D5BE2">
        <w:rPr>
          <w:rStyle w:val="af8"/>
          <w:i w:val="0"/>
        </w:rPr>
        <w:t>. Положение т.1 фиксируем на шкале расстояний, проведя радиус вектор через т.1</w:t>
      </w:r>
      <w:r w:rsidR="00BB2E71">
        <w:rPr>
          <w:rStyle w:val="af8"/>
          <w:i w:val="0"/>
        </w:rPr>
        <w:t>.</w:t>
      </w:r>
    </w:p>
    <w:p w:rsidR="006D5BE2" w:rsidRPr="006D5BE2" w:rsidRDefault="006D5BE2" w:rsidP="006D5BE2">
      <w:pPr>
        <w:pStyle w:val="a5"/>
        <w:rPr>
          <w:rStyle w:val="af8"/>
          <w:i w:val="0"/>
          <w:szCs w:val="28"/>
        </w:rPr>
      </w:pPr>
      <w:r w:rsidRPr="006D5BE2">
        <w:rPr>
          <w:rStyle w:val="af8"/>
          <w:i w:val="0"/>
          <w:szCs w:val="28"/>
        </w:rPr>
        <w:t xml:space="preserve">Двигаясь от точки </w:t>
      </w:r>
      <w:r w:rsidR="00AE6DC2">
        <w:rPr>
          <w:rStyle w:val="af8"/>
          <w:i w:val="0"/>
          <w:szCs w:val="28"/>
        </w:rPr>
        <w:t xml:space="preserve">1 к генератору по кругу </w:t>
      </w:r>
      <w:r w:rsidR="00AE6DC2" w:rsidRPr="001B2983">
        <w:rPr>
          <w:rStyle w:val="af8"/>
          <w:b/>
          <w:i w:val="0"/>
          <w:szCs w:val="28"/>
        </w:rPr>
        <w:t>КБВ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AE6DC2" w:rsidRPr="001B2983">
        <w:rPr>
          <w:rStyle w:val="af8"/>
          <w:b/>
          <w:i w:val="0"/>
          <w:szCs w:val="28"/>
        </w:rPr>
        <w:t>=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</w:t>
      </w:r>
      <w:r w:rsidR="008C60A9">
        <w:rPr>
          <w:rStyle w:val="af8"/>
          <w:b/>
          <w:i w:val="0"/>
          <w:szCs w:val="28"/>
        </w:rPr>
        <w:t>,</w:t>
      </w:r>
      <w:r w:rsidR="00BB2E71">
        <w:rPr>
          <w:rStyle w:val="af8"/>
          <w:b/>
          <w:i w:val="0"/>
          <w:szCs w:val="28"/>
        </w:rPr>
        <w:t>22</w:t>
      </w:r>
      <w:r w:rsidRPr="008C60A9">
        <w:rPr>
          <w:rStyle w:val="af8"/>
          <w:i w:val="0"/>
          <w:szCs w:val="28"/>
        </w:rPr>
        <w:t>,</w:t>
      </w:r>
      <w:r w:rsidRPr="006D5BE2">
        <w:rPr>
          <w:rStyle w:val="af8"/>
          <w:i w:val="0"/>
          <w:szCs w:val="28"/>
        </w:rPr>
        <w:t xml:space="preserve"> доходим до точки, в которой активное сопротивление, равно 1. Таких точек на круговой диаграмме две (т. 2 и т. 2`). Выбираем точку 2, как ближайшую к нагрузке. Проводим через центр номограммы и т.2 радиус вектор и по шкале расстояний отсчитываем расстояние между нагрузкой и точкой включения шлейфа в долях волны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н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=</w:t>
      </w:r>
      <w:r w:rsidR="008D1618">
        <w:rPr>
          <w:rStyle w:val="af8"/>
          <w:b/>
          <w:i w:val="0"/>
          <w:szCs w:val="28"/>
        </w:rPr>
        <w:t xml:space="preserve"> 0,5 </w:t>
      </w:r>
      <w:r w:rsidR="008D1618" w:rsidRPr="001B2983">
        <w:rPr>
          <w:rStyle w:val="af8"/>
          <w:b/>
          <w:i w:val="0"/>
          <w:szCs w:val="28"/>
        </w:rPr>
        <w:t>–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8D1618">
        <w:rPr>
          <w:rStyle w:val="af8"/>
          <w:b/>
          <w:i w:val="0"/>
          <w:szCs w:val="28"/>
        </w:rPr>
        <w:t>409</w:t>
      </w:r>
      <w:r w:rsidR="00C1411D" w:rsidRPr="001B2983">
        <w:rPr>
          <w:rStyle w:val="af8"/>
          <w:b/>
          <w:i w:val="0"/>
          <w:szCs w:val="28"/>
        </w:rPr>
        <w:t xml:space="preserve"> </w:t>
      </w:r>
      <w:r w:rsidR="008D1618">
        <w:rPr>
          <w:rStyle w:val="af8"/>
          <w:b/>
          <w:i w:val="0"/>
          <w:szCs w:val="28"/>
        </w:rPr>
        <w:t>+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8D1618">
        <w:rPr>
          <w:rStyle w:val="af8"/>
          <w:b/>
          <w:i w:val="0"/>
          <w:szCs w:val="28"/>
        </w:rPr>
        <w:t>1</w:t>
      </w:r>
      <w:r w:rsidR="00C1411D" w:rsidRPr="001B2983">
        <w:rPr>
          <w:rStyle w:val="af8"/>
          <w:b/>
          <w:i w:val="0"/>
          <w:szCs w:val="28"/>
        </w:rPr>
        <w:t>8</w:t>
      </w:r>
      <w:r w:rsidR="008D1618">
        <w:rPr>
          <w:rStyle w:val="af8"/>
          <w:b/>
          <w:i w:val="0"/>
          <w:szCs w:val="28"/>
        </w:rPr>
        <w:t>2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Pr="001B2983">
        <w:rPr>
          <w:rStyle w:val="af8"/>
          <w:b/>
          <w:i w:val="0"/>
          <w:szCs w:val="28"/>
        </w:rPr>
        <w:t>=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8D1618">
        <w:rPr>
          <w:rStyle w:val="af8"/>
          <w:b/>
          <w:i w:val="0"/>
          <w:szCs w:val="28"/>
        </w:rPr>
        <w:t>273</w:t>
      </w:r>
      <w:r w:rsidRPr="001B2983">
        <w:rPr>
          <w:rStyle w:val="af8"/>
          <w:b/>
          <w:i w:val="0"/>
          <w:szCs w:val="28"/>
        </w:rPr>
        <w:t>.</w:t>
      </w:r>
    </w:p>
    <w:p w:rsidR="006D5BE2" w:rsidRDefault="006D5BE2" w:rsidP="001046B1">
      <w:pPr>
        <w:pStyle w:val="a5"/>
        <w:rPr>
          <w:noProof/>
        </w:rPr>
      </w:pPr>
      <w:r w:rsidRPr="006D5BE2">
        <w:rPr>
          <w:rStyle w:val="af8"/>
          <w:i w:val="0"/>
          <w:szCs w:val="28"/>
        </w:rPr>
        <w:t xml:space="preserve"> Находим требуемое сопротивление шлейфа (т.4), оно равно с обратным знаком реактивному сопротивлению в т.3. </w:t>
      </w:r>
      <w:r w:rsidRPr="001B2983">
        <w:rPr>
          <w:rStyle w:val="af8"/>
          <w:b/>
          <w:i w:val="0"/>
          <w:szCs w:val="28"/>
          <w:lang w:val="en-US"/>
        </w:rPr>
        <w:t>z</w:t>
      </w:r>
      <w:r w:rsidRPr="001B2983">
        <w:rPr>
          <w:rStyle w:val="af8"/>
          <w:b/>
          <w:i w:val="0"/>
          <w:szCs w:val="28"/>
          <w:vertAlign w:val="subscript"/>
        </w:rPr>
        <w:t xml:space="preserve">ш </w:t>
      </w:r>
      <w:r w:rsidRPr="001B2983">
        <w:rPr>
          <w:rStyle w:val="af8"/>
          <w:b/>
          <w:i w:val="0"/>
          <w:szCs w:val="28"/>
        </w:rPr>
        <w:t xml:space="preserve">= </w:t>
      </w:r>
      <w:r w:rsidR="007E4AEE" w:rsidRPr="001B2983">
        <w:rPr>
          <w:rStyle w:val="af8"/>
          <w:b/>
          <w:i w:val="0"/>
          <w:szCs w:val="28"/>
        </w:rPr>
        <w:t>-</w:t>
      </w:r>
      <w:r w:rsidRPr="001B2983">
        <w:rPr>
          <w:rStyle w:val="af8"/>
          <w:b/>
          <w:i w:val="0"/>
          <w:szCs w:val="28"/>
          <w:lang w:val="en-US"/>
        </w:rPr>
        <w:t>j</w:t>
      </w:r>
      <w:r w:rsidR="007E4AEE" w:rsidRPr="001B2983">
        <w:rPr>
          <w:rStyle w:val="af8"/>
          <w:b/>
          <w:i w:val="0"/>
          <w:szCs w:val="28"/>
        </w:rPr>
        <w:t>1</w:t>
      </w:r>
      <w:r w:rsidR="008C60A9">
        <w:rPr>
          <w:rStyle w:val="af8"/>
          <w:b/>
          <w:i w:val="0"/>
          <w:szCs w:val="28"/>
        </w:rPr>
        <w:t>,75</w:t>
      </w:r>
      <w:r w:rsidRPr="006D5BE2">
        <w:rPr>
          <w:rStyle w:val="af8"/>
          <w:i w:val="0"/>
          <w:szCs w:val="28"/>
        </w:rPr>
        <w:t xml:space="preserve">. </w:t>
      </w:r>
      <w:r w:rsidRPr="006D5BE2">
        <w:rPr>
          <w:rStyle w:val="af8"/>
          <w:i w:val="0"/>
          <w:szCs w:val="28"/>
          <w:vertAlign w:val="subscript"/>
        </w:rPr>
        <w:t xml:space="preserve"> </w:t>
      </w:r>
      <w:r w:rsidRPr="006D5BE2">
        <w:rPr>
          <w:rStyle w:val="af8"/>
          <w:i w:val="0"/>
          <w:szCs w:val="28"/>
        </w:rPr>
        <w:t xml:space="preserve">Выбираем тип шлейфа (разомкнутый или короткозамкнутый), руководствуясь стремлением </w:t>
      </w:r>
      <w:r w:rsidRPr="006D5BE2">
        <w:rPr>
          <w:rStyle w:val="af8"/>
          <w:i w:val="0"/>
          <w:szCs w:val="28"/>
        </w:rPr>
        <w:lastRenderedPageBreak/>
        <w:t xml:space="preserve">сократить длину шлейфа. Более </w:t>
      </w:r>
      <w:r w:rsidR="008D1618" w:rsidRPr="006D5BE2">
        <w:rPr>
          <w:rStyle w:val="af8"/>
          <w:i w:val="0"/>
          <w:szCs w:val="28"/>
        </w:rPr>
        <w:t>коротким, оказывается,</w:t>
      </w:r>
      <w:r w:rsidRPr="006D5BE2">
        <w:rPr>
          <w:rStyle w:val="af8"/>
          <w:i w:val="0"/>
          <w:szCs w:val="28"/>
        </w:rPr>
        <w:t xml:space="preserve"> шлейф с </w:t>
      </w:r>
      <w:r w:rsidR="00836B3E" w:rsidRPr="00525C0D">
        <w:rPr>
          <w:rStyle w:val="af8"/>
          <w:b/>
          <w:i w:val="0"/>
          <w:szCs w:val="28"/>
        </w:rPr>
        <w:t>холостым</w:t>
      </w:r>
      <w:r w:rsidRPr="00525C0D">
        <w:rPr>
          <w:rStyle w:val="af8"/>
          <w:b/>
          <w:i w:val="0"/>
          <w:szCs w:val="28"/>
        </w:rPr>
        <w:t xml:space="preserve"> </w:t>
      </w:r>
      <w:r w:rsidR="00836B3E" w:rsidRPr="00525C0D">
        <w:rPr>
          <w:rStyle w:val="af8"/>
          <w:b/>
          <w:i w:val="0"/>
          <w:szCs w:val="28"/>
        </w:rPr>
        <w:t>ходом</w:t>
      </w:r>
      <w:r w:rsidRPr="006D5BE2">
        <w:rPr>
          <w:rStyle w:val="af8"/>
          <w:i w:val="0"/>
          <w:szCs w:val="28"/>
        </w:rPr>
        <w:t>. Его длина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ш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</w:t>
      </w:r>
      <w:r w:rsidR="00E6162E">
        <w:rPr>
          <w:rStyle w:val="af8"/>
          <w:b/>
          <w:i w:val="0"/>
          <w:szCs w:val="28"/>
        </w:rPr>
        <w:t xml:space="preserve">=0,333 </w:t>
      </w:r>
      <w:r w:rsidR="00E6162E" w:rsidRPr="001B2983">
        <w:rPr>
          <w:rStyle w:val="af8"/>
          <w:b/>
          <w:i w:val="0"/>
          <w:szCs w:val="28"/>
        </w:rPr>
        <w:t>–</w:t>
      </w:r>
      <w:r w:rsidR="00E6162E">
        <w:rPr>
          <w:rStyle w:val="af8"/>
          <w:b/>
          <w:i w:val="0"/>
          <w:szCs w:val="28"/>
        </w:rPr>
        <w:t xml:space="preserve"> 0,25 = 0,083</w:t>
      </w:r>
      <w:r w:rsidRPr="006D5BE2">
        <w:rPr>
          <w:rStyle w:val="af8"/>
          <w:i w:val="0"/>
          <w:szCs w:val="28"/>
        </w:rPr>
        <w:t>.</w:t>
      </w:r>
      <w:r w:rsidR="000F337B" w:rsidRPr="000F337B">
        <w:rPr>
          <w:noProof/>
        </w:rPr>
        <w:t xml:space="preserve"> </w:t>
      </w:r>
    </w:p>
    <w:p w:rsidR="008D1618" w:rsidRDefault="008D1618" w:rsidP="001046B1">
      <w:pPr>
        <w:pStyle w:val="a5"/>
        <w:rPr>
          <w:noProof/>
        </w:rPr>
      </w:pPr>
    </w:p>
    <w:p w:rsidR="008D1618" w:rsidRDefault="008D1618" w:rsidP="001046B1">
      <w:pPr>
        <w:pStyle w:val="a5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4" behindDoc="0" locked="0" layoutInCell="1" allowOverlap="1" wp14:anchorId="14452052" wp14:editId="3AF59626">
                <wp:simplePos x="0" y="0"/>
                <wp:positionH relativeFrom="column">
                  <wp:posOffset>-541011</wp:posOffset>
                </wp:positionH>
                <wp:positionV relativeFrom="paragraph">
                  <wp:posOffset>254929</wp:posOffset>
                </wp:positionV>
                <wp:extent cx="6550660" cy="6454775"/>
                <wp:effectExtent l="0" t="19050" r="40640" b="0"/>
                <wp:wrapNone/>
                <wp:docPr id="31" name="Дуга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0660" cy="6454775"/>
                        </a:xfrm>
                        <a:prstGeom prst="arc">
                          <a:avLst>
                            <a:gd name="adj1" fmla="val 12288257"/>
                            <a:gd name="adj2" fmla="val 2436874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0C1CEC" id="Дуга 31" o:spid="_x0000_s1026" style="position:absolute;margin-left:-42.6pt;margin-top:20.05pt;width:515.8pt;height:508.25pt;z-index:2516551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50660,6454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" path="m309962,1856926nsc850002,722361,2007747,-1601,3279520,2,4551367,1605,5707283,728567,6244334,1864590v546321,1155631,351064,2519860,-498300,3481537l3275330,3227388,309962,1856926xem309962,1856926nfc850002,722361,2007747,-1601,3279520,2,4551367,1605,5707283,728567,6244334,1864590v546321,1155631,351064,2519860,-498300,3481537e" filled="f" strokecolor="black [3200]" strokeweight="1pt">
                <v:stroke startarrow="block" endarrow="block" joinstyle="miter"/>
                <v:path arrowok="t" o:connecttype="custom" o:connectlocs="309962,1856926;3279520,2;6244334,1864590;5746034,5346127" o:connectangles="0,0,0,0"/>
              </v:shape>
            </w:pict>
          </mc:Fallback>
        </mc:AlternateContent>
      </w:r>
    </w:p>
    <w:p w:rsidR="008D1618" w:rsidRPr="001046B1" w:rsidRDefault="008C60A9" w:rsidP="001046B1">
      <w:pPr>
        <w:pStyle w:val="a5"/>
        <w:rPr>
          <w:iCs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DC87D79" wp14:editId="4F825EBA">
                <wp:simplePos x="0" y="0"/>
                <wp:positionH relativeFrom="column">
                  <wp:posOffset>-326390</wp:posOffset>
                </wp:positionH>
                <wp:positionV relativeFrom="paragraph">
                  <wp:posOffset>110490</wp:posOffset>
                </wp:positionV>
                <wp:extent cx="6119495" cy="6119495"/>
                <wp:effectExtent l="0" t="0" r="0" b="90805"/>
                <wp:wrapNone/>
                <wp:docPr id="62" name="Дуга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19495"/>
                        </a:xfrm>
                        <a:prstGeom prst="arc">
                          <a:avLst>
                            <a:gd name="adj1" fmla="val 5375754"/>
                            <a:gd name="adj2" fmla="val 8945681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3627C6" id="Дуга 62" o:spid="_x0000_s1026" style="position:absolute;margin-left:-25.7pt;margin-top:8.7pt;width:481.85pt;height:481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19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" path="m3081327,6119419nsc1997768,6127061,990983,5561033,434431,4631298l3059748,3059748r21579,3059671xem3081327,6119419nfc1997768,6127061,990983,5561033,434431,4631298e" filled="f" strokecolor="black [3200]" strokeweight="1pt">
                <v:stroke startarrow="block" endarrow="block" joinstyle="miter"/>
                <v:path arrowok="t" o:connecttype="custom" o:connectlocs="3081327,6119419;434431,4631298" o:connectangles="0,0"/>
              </v:shape>
            </w:pict>
          </mc:Fallback>
        </mc:AlternateContent>
      </w:r>
    </w:p>
    <w:p w:rsidR="006D5BE2" w:rsidRPr="006D5BE2" w:rsidRDefault="0014737C" w:rsidP="006D5BE2">
      <w:pPr>
        <w:pStyle w:val="a5"/>
        <w:ind w:left="-6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335698B" wp14:editId="631EEE02">
                <wp:simplePos x="0" y="0"/>
                <wp:positionH relativeFrom="column">
                  <wp:posOffset>2727325</wp:posOffset>
                </wp:positionH>
                <wp:positionV relativeFrom="paragraph">
                  <wp:posOffset>1221384</wp:posOffset>
                </wp:positionV>
                <wp:extent cx="45085" cy="45085"/>
                <wp:effectExtent l="0" t="0" r="12065" b="12065"/>
                <wp:wrapNone/>
                <wp:docPr id="34" name="Блок-схема: узел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107C5D3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34" o:spid="_x0000_s1026" type="#_x0000_t120" style="position:absolute;margin-left:214.75pt;margin-top:96.15pt;width:3.55pt;height:3.5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dFq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X4y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22C432" wp14:editId="79CD8508">
                <wp:simplePos x="0" y="0"/>
                <wp:positionH relativeFrom="column">
                  <wp:posOffset>2669244</wp:posOffset>
                </wp:positionH>
                <wp:positionV relativeFrom="paragraph">
                  <wp:posOffset>1175514</wp:posOffset>
                </wp:positionV>
                <wp:extent cx="77619" cy="60285"/>
                <wp:effectExtent l="0" t="0" r="17780" b="3556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7619" cy="60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876063" id="Прямая соединительная линия 13" o:spid="_x0000_s1026" style="position:absolute;flip:x 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2pt,92.55pt" to="216.3pt,9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34B4FD6" wp14:editId="6B428D58">
                <wp:simplePos x="0" y="0"/>
                <wp:positionH relativeFrom="column">
                  <wp:posOffset>2518486</wp:posOffset>
                </wp:positionH>
                <wp:positionV relativeFrom="paragraph">
                  <wp:posOffset>1015943</wp:posOffset>
                </wp:positionV>
                <wp:extent cx="188095" cy="199348"/>
                <wp:effectExtent l="0" t="0" r="21590" b="10795"/>
                <wp:wrapNone/>
                <wp:docPr id="42" name="Прямоугольник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2025E6" id="Прямоугольник 42" o:spid="_x0000_s1026" style="position:absolute;margin-left:198.3pt;margin-top:80pt;width:14.8pt;height:15.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0AAE7CA3" wp14:editId="62F02F16">
                <wp:simplePos x="0" y="0"/>
                <wp:positionH relativeFrom="column">
                  <wp:posOffset>2467686</wp:posOffset>
                </wp:positionH>
                <wp:positionV relativeFrom="paragraph">
                  <wp:posOffset>954534</wp:posOffset>
                </wp:positionV>
                <wp:extent cx="364638" cy="330979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97F" w:rsidRPr="006D5BE2" w:rsidRDefault="0086497F" w:rsidP="0086497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AE7CA3" id="_x0000_t202" coordsize="21600,21600" o:spt="202" path="m,l,21600r21600,l21600,xe">
                <v:stroke joinstyle="miter"/>
                <v:path gradientshapeok="t" o:connecttype="rect"/>
              </v:shapetype>
              <v:shape id="Надпись 9" o:spid="_x0000_s1026" type="#_x0000_t202" style="position:absolute;left:0;text-align:left;margin-left:194.3pt;margin-top:75.15pt;width:28.7pt;height:26.0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" filled="f" stroked="f" strokeweight="1pt">
                <v:textbox>
                  <w:txbxContent>
                    <w:p w:rsidR="0086497F" w:rsidRPr="006D5BE2" w:rsidRDefault="0086497F" w:rsidP="0086497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C904664" wp14:editId="55E93A33">
                <wp:simplePos x="0" y="0"/>
                <wp:positionH relativeFrom="column">
                  <wp:posOffset>2732405</wp:posOffset>
                </wp:positionH>
                <wp:positionV relativeFrom="paragraph">
                  <wp:posOffset>4637936</wp:posOffset>
                </wp:positionV>
                <wp:extent cx="45085" cy="45085"/>
                <wp:effectExtent l="0" t="0" r="12065" b="12065"/>
                <wp:wrapNone/>
                <wp:docPr id="6" name="Блок-схема: узе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7BD228" id="Блок-схема: узел 6" o:spid="_x0000_s1026" type="#_x0000_t120" style="position:absolute;margin-left:215.15pt;margin-top:365.2pt;width:3.55pt;height:3.55pt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362A5AE" wp14:editId="2A7B058A">
                <wp:simplePos x="0" y="0"/>
                <wp:positionH relativeFrom="column">
                  <wp:posOffset>2513310</wp:posOffset>
                </wp:positionH>
                <wp:positionV relativeFrom="paragraph">
                  <wp:posOffset>4717493</wp:posOffset>
                </wp:positionV>
                <wp:extent cx="188095" cy="199348"/>
                <wp:effectExtent l="0" t="0" r="21590" b="1079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F988B4" id="Прямоугольник 7" o:spid="_x0000_s1026" style="position:absolute;margin-left:197.9pt;margin-top:371.45pt;width:14.8pt;height:15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RAmtwIAALw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C758010" wp14:editId="22BEBEE8">
                <wp:simplePos x="0" y="0"/>
                <wp:positionH relativeFrom="column">
                  <wp:posOffset>2469495</wp:posOffset>
                </wp:positionH>
                <wp:positionV relativeFrom="paragraph">
                  <wp:posOffset>4655191</wp:posOffset>
                </wp:positionV>
                <wp:extent cx="364638" cy="330979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97F" w:rsidRPr="006D5BE2" w:rsidRDefault="0086497F" w:rsidP="0086497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58010" id="Надпись 5" o:spid="_x0000_s1027" type="#_x0000_t202" style="position:absolute;left:0;text-align:left;margin-left:194.45pt;margin-top:366.55pt;width:28.7pt;height:26.0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" filled="f" stroked="f" strokeweight="1pt">
                <v:textbox>
                  <w:txbxContent>
                    <w:p w:rsidR="0086497F" w:rsidRPr="006D5BE2" w:rsidRDefault="0086497F" w:rsidP="0086497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49DADF3" wp14:editId="20271A59">
                <wp:simplePos x="0" y="0"/>
                <wp:positionH relativeFrom="column">
                  <wp:posOffset>2657208</wp:posOffset>
                </wp:positionH>
                <wp:positionV relativeFrom="paragraph">
                  <wp:posOffset>4650102</wp:posOffset>
                </wp:positionV>
                <wp:extent cx="97533" cy="118266"/>
                <wp:effectExtent l="0" t="0" r="17145" b="3429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533" cy="1182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5437AF" id="Прямая соединительная линия 8" o:spid="_x0000_s1026" style="position:absolute;flip:x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25pt,366.15pt" to="216.95pt,3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" strokecolor="black [3200]" strokeweight=".5pt">
                <v:stroke joinstyle="miter"/>
              </v:line>
            </w:pict>
          </mc:Fallback>
        </mc:AlternateContent>
      </w:r>
      <w:r w:rsidR="008C60A9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EC7AF5E" wp14:editId="7D9F9318">
                <wp:simplePos x="0" y="0"/>
                <wp:positionH relativeFrom="column">
                  <wp:posOffset>596306</wp:posOffset>
                </wp:positionH>
                <wp:positionV relativeFrom="paragraph">
                  <wp:posOffset>5344737</wp:posOffset>
                </wp:positionV>
                <wp:extent cx="369570" cy="514350"/>
                <wp:effectExtent l="0" t="0" r="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7042" w:rsidRPr="000F337B" w:rsidRDefault="0025043E" w:rsidP="00C87042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C7AF5E" id="Надпись 48" o:spid="_x0000_s1028" type="#_x0000_t202" style="position:absolute;left:0;text-align:left;margin-left:46.95pt;margin-top:420.85pt;width:29.1pt;height:40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" filled="f" stroked="f" strokeweight="1pt">
                <v:textbox>
                  <w:txbxContent>
                    <w:p w:rsidR="00C87042" w:rsidRPr="000F337B" w:rsidRDefault="0025043E" w:rsidP="00C87042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349C98C" wp14:editId="00C5D129">
                <wp:simplePos x="0" y="0"/>
                <wp:positionH relativeFrom="column">
                  <wp:posOffset>488619</wp:posOffset>
                </wp:positionH>
                <wp:positionV relativeFrom="paragraph">
                  <wp:posOffset>3883246</wp:posOffset>
                </wp:positionV>
                <wp:extent cx="187960" cy="198755"/>
                <wp:effectExtent l="0" t="0" r="21590" b="1079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60" cy="1987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A2CE4F" id="Прямоугольник 29" o:spid="_x0000_s1026" style="position:absolute;margin-left:38.45pt;margin-top:305.75pt;width:14.8pt;height:15.6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" fillcolor="white [3212]" strokecolor="white [3212]" strokeweight="1pt"/>
            </w:pict>
          </mc:Fallback>
        </mc:AlternateContent>
      </w:r>
      <w:r w:rsidR="008C60A9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FF5C871" wp14:editId="531779E2">
                <wp:simplePos x="0" y="0"/>
                <wp:positionH relativeFrom="column">
                  <wp:posOffset>433457</wp:posOffset>
                </wp:positionH>
                <wp:positionV relativeFrom="paragraph">
                  <wp:posOffset>3826400</wp:posOffset>
                </wp:positionV>
                <wp:extent cx="268686" cy="294688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686" cy="29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428F" w:rsidRPr="006D5BE2" w:rsidRDefault="00D5428F" w:rsidP="00D5428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5C871" id="Надпись 30" o:spid="_x0000_s1029" type="#_x0000_t202" style="position:absolute;left:0;text-align:left;margin-left:34.15pt;margin-top:301.3pt;width:21.15pt;height:23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" filled="f" stroked="f" strokeweight="1pt">
                <v:textbox>
                  <w:txbxContent>
                    <w:p w:rsidR="00D5428F" w:rsidRPr="006D5BE2" w:rsidRDefault="00D5428F" w:rsidP="00D5428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5C1E53C" wp14:editId="4A83F48E">
                <wp:simplePos x="0" y="0"/>
                <wp:positionH relativeFrom="column">
                  <wp:posOffset>466228</wp:posOffset>
                </wp:positionH>
                <wp:positionV relativeFrom="paragraph">
                  <wp:posOffset>4048154</wp:posOffset>
                </wp:positionV>
                <wp:extent cx="83654" cy="224928"/>
                <wp:effectExtent l="0" t="0" r="31115" b="2286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654" cy="22492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9CEFF1" id="Прямая соединительная линия 33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pt,318.75pt" to="43.3pt,33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6ABA872" wp14:editId="4269F2FB">
                <wp:simplePos x="0" y="0"/>
                <wp:positionH relativeFrom="column">
                  <wp:posOffset>-62369</wp:posOffset>
                </wp:positionH>
                <wp:positionV relativeFrom="paragraph">
                  <wp:posOffset>2946896</wp:posOffset>
                </wp:positionV>
                <wp:extent cx="2816335" cy="1630017"/>
                <wp:effectExtent l="0" t="0" r="22225" b="27940"/>
                <wp:wrapNone/>
                <wp:docPr id="40" name="Прямая соединительная линия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16335" cy="163001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5DF99C" id="Прямая соединительная линия 40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9pt,232.05pt" to="216.85pt,3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" strokecolor="black [3200]" strokeweight="1.5pt">
                <v:stroke joinstyle="miter"/>
              </v:lin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471DAB" wp14:editId="504A14CB">
                <wp:simplePos x="0" y="0"/>
                <wp:positionH relativeFrom="column">
                  <wp:posOffset>442429</wp:posOffset>
                </wp:positionH>
                <wp:positionV relativeFrom="paragraph">
                  <wp:posOffset>4251877</wp:posOffset>
                </wp:positionV>
                <wp:extent cx="45085" cy="45085"/>
                <wp:effectExtent l="0" t="0" r="20320" b="22225"/>
                <wp:wrapNone/>
                <wp:docPr id="23" name="Блок-схема: узел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13A28" id="Блок-схема: узел 23" o:spid="_x0000_s1026" type="#_x0000_t120" style="position:absolute;margin-left:34.85pt;margin-top:334.8pt;width:3.55pt;height:3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xTq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R4/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5FEFC51" wp14:editId="22225DBC">
                <wp:simplePos x="0" y="0"/>
                <wp:positionH relativeFrom="column">
                  <wp:posOffset>4968609</wp:posOffset>
                </wp:positionH>
                <wp:positionV relativeFrom="paragraph">
                  <wp:posOffset>4069673</wp:posOffset>
                </wp:positionV>
                <wp:extent cx="63397" cy="183586"/>
                <wp:effectExtent l="0" t="0" r="32385" b="26035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397" cy="1835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AD1CD3" id="Прямая соединительная линия 38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1.25pt,320.45pt" to="396.25pt,3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8C60A9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401A72D" wp14:editId="3E773147">
                <wp:simplePos x="0" y="0"/>
                <wp:positionH relativeFrom="column">
                  <wp:posOffset>4807325</wp:posOffset>
                </wp:positionH>
                <wp:positionV relativeFrom="paragraph">
                  <wp:posOffset>3836692</wp:posOffset>
                </wp:positionV>
                <wp:extent cx="364638" cy="330979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C1411D" w:rsidRDefault="00C1411D" w:rsidP="00C1411D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01A72D" id="Надпись 24" o:spid="_x0000_s1030" type="#_x0000_t202" style="position:absolute;left:0;text-align:left;margin-left:378.55pt;margin-top:302.1pt;width:28.7pt;height:26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" filled="f" stroked="f" strokeweight="1pt">
                <v:textbox>
                  <w:txbxContent>
                    <w:p w:rsidR="00C1411D" w:rsidRPr="00C1411D" w:rsidRDefault="00C1411D" w:rsidP="00C1411D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DAA5904" wp14:editId="0B25E1B2">
                <wp:simplePos x="0" y="0"/>
                <wp:positionH relativeFrom="column">
                  <wp:posOffset>4844295</wp:posOffset>
                </wp:positionH>
                <wp:positionV relativeFrom="paragraph">
                  <wp:posOffset>3896073</wp:posOffset>
                </wp:positionV>
                <wp:extent cx="188095" cy="199348"/>
                <wp:effectExtent l="0" t="0" r="21590" b="1079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0A9A07" id="Прямоугольник 27" o:spid="_x0000_s1026" style="position:absolute;margin-left:381.45pt;margin-top:306.8pt;width:14.8pt;height:15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H1quAIAAL4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8C60A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0C8A56" wp14:editId="0D23CFE0">
                <wp:simplePos x="0" y="0"/>
                <wp:positionH relativeFrom="column">
                  <wp:posOffset>5015163</wp:posOffset>
                </wp:positionH>
                <wp:positionV relativeFrom="paragraph">
                  <wp:posOffset>4232238</wp:posOffset>
                </wp:positionV>
                <wp:extent cx="45085" cy="45085"/>
                <wp:effectExtent l="0" t="0" r="12065" b="12065"/>
                <wp:wrapNone/>
                <wp:docPr id="22" name="Блок-схема: узел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B6DFFB" id="Блок-схема: узел 22" o:spid="_x0000_s1026" type="#_x0000_t120" style="position:absolute;margin-left:394.9pt;margin-top:333.25pt;width:3.55pt;height:3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" fillcolor="black [3200]" strokecolor="black [1600]" strokeweight="1pt">
                <v:stroke joinstyle="miter"/>
              </v:shap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F6AA87E" wp14:editId="69CECE2D">
                <wp:simplePos x="0" y="0"/>
                <wp:positionH relativeFrom="column">
                  <wp:posOffset>1458239</wp:posOffset>
                </wp:positionH>
                <wp:positionV relativeFrom="paragraph">
                  <wp:posOffset>4021276</wp:posOffset>
                </wp:positionV>
                <wp:extent cx="131674" cy="47143"/>
                <wp:effectExtent l="0" t="0" r="20955" b="2921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1674" cy="4714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C2E4C0" id="Прямая соединительная линия 36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8pt,316.65pt" to="125.15pt,3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73599" behindDoc="0" locked="0" layoutInCell="1" allowOverlap="1" wp14:anchorId="0913BE77" wp14:editId="557E81D1">
                <wp:simplePos x="0" y="0"/>
                <wp:positionH relativeFrom="column">
                  <wp:posOffset>1567079</wp:posOffset>
                </wp:positionH>
                <wp:positionV relativeFrom="paragraph">
                  <wp:posOffset>3917696</wp:posOffset>
                </wp:positionV>
                <wp:extent cx="188095" cy="199348"/>
                <wp:effectExtent l="0" t="0" r="21590" b="10795"/>
                <wp:wrapNone/>
                <wp:docPr id="25" name="Прямоугольник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E7A971A" id="Прямоугольник 25" o:spid="_x0000_s1026" style="position:absolute;margin-left:123.4pt;margin-top:308.5pt;width:14.8pt;height:15.7pt;z-index:2516735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8D1618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F465D9" wp14:editId="6CF419EF">
                <wp:simplePos x="0" y="0"/>
                <wp:positionH relativeFrom="column">
                  <wp:posOffset>1491615</wp:posOffset>
                </wp:positionH>
                <wp:positionV relativeFrom="paragraph">
                  <wp:posOffset>3855009</wp:posOffset>
                </wp:positionV>
                <wp:extent cx="364638" cy="330979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C1411D" w:rsidRDefault="00C1411D" w:rsidP="00C1411D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465D9" id="Надпись 20" o:spid="_x0000_s1031" type="#_x0000_t202" style="position:absolute;left:0;text-align:left;margin-left:117.45pt;margin-top:303.55pt;width:28.7pt;height:26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" filled="f" stroked="f" strokeweight="1pt">
                <v:textbox>
                  <w:txbxContent>
                    <w:p w:rsidR="00C1411D" w:rsidRPr="00C1411D" w:rsidRDefault="00C1411D" w:rsidP="00C1411D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  <w:r>
                        <w:rPr>
                          <w:sz w:val="28"/>
                          <w:lang w:val="en-US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93D970" wp14:editId="22098205">
                <wp:simplePos x="0" y="0"/>
                <wp:positionH relativeFrom="column">
                  <wp:posOffset>1435964</wp:posOffset>
                </wp:positionH>
                <wp:positionV relativeFrom="paragraph">
                  <wp:posOffset>4044620</wp:posOffset>
                </wp:positionV>
                <wp:extent cx="45085" cy="45085"/>
                <wp:effectExtent l="0" t="0" r="19685" b="20955"/>
                <wp:wrapNone/>
                <wp:docPr id="17" name="Блок-схема: узел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D1871" id="Блок-схема: узел 17" o:spid="_x0000_s1026" type="#_x0000_t120" style="position:absolute;margin-left:113.05pt;margin-top:318.45pt;width:3.55pt;height:3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8D1618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59B71A7" wp14:editId="67641824">
                <wp:simplePos x="0" y="0"/>
                <wp:positionH relativeFrom="column">
                  <wp:posOffset>5624423</wp:posOffset>
                </wp:positionH>
                <wp:positionV relativeFrom="paragraph">
                  <wp:posOffset>981501</wp:posOffset>
                </wp:positionV>
                <wp:extent cx="369570" cy="51435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337B" w:rsidRPr="000F337B" w:rsidRDefault="0025043E" w:rsidP="000F337B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B71A7" id="Надпись 39" o:spid="_x0000_s1032" type="#_x0000_t202" style="position:absolute;left:0;text-align:left;margin-left:442.85pt;margin-top:77.3pt;width:29.1pt;height:40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" filled="f" stroked="f" strokeweight="1pt">
                <v:textbox>
                  <w:txbxContent>
                    <w:p w:rsidR="000F337B" w:rsidRPr="000F337B" w:rsidRDefault="0025043E" w:rsidP="000F337B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н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054F83" wp14:editId="38C84CC7">
                <wp:simplePos x="0" y="0"/>
                <wp:positionH relativeFrom="column">
                  <wp:posOffset>-384100</wp:posOffset>
                </wp:positionH>
                <wp:positionV relativeFrom="paragraph">
                  <wp:posOffset>1540974</wp:posOffset>
                </wp:positionV>
                <wp:extent cx="3133839" cy="1403654"/>
                <wp:effectExtent l="0" t="0" r="28575" b="25400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33839" cy="140365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4B34AE" id="Прямая соединительная линия 15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0.25pt,121.35pt" to="216.5pt,2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" strokecolor="black [3200]" strokeweight="1.5pt">
                <v:stroke joinstyle="miter"/>
              </v:lin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CDB5AF" wp14:editId="2BBFD96F">
                <wp:simplePos x="0" y="0"/>
                <wp:positionH relativeFrom="column">
                  <wp:posOffset>4027018</wp:posOffset>
                </wp:positionH>
                <wp:positionV relativeFrom="paragraph">
                  <wp:posOffset>4047490</wp:posOffset>
                </wp:positionV>
                <wp:extent cx="45719" cy="45719"/>
                <wp:effectExtent l="0" t="0" r="12065" b="12065"/>
                <wp:wrapNone/>
                <wp:docPr id="16" name="Блок-схема: узе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CEF95" id="Блок-схема: узел 16" o:spid="_x0000_s1026" type="#_x0000_t120" style="position:absolute;margin-left:317.1pt;margin-top:318.7pt;width:3.6pt;height: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" fillcolor="black [3200]" strokecolor="black [1600]" strokeweight="1pt">
                <v:stroke joinstyle="miter"/>
              </v:shap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77362F41" wp14:editId="74BFBCF5">
                <wp:simplePos x="0" y="0"/>
                <wp:positionH relativeFrom="column">
                  <wp:posOffset>1045210</wp:posOffset>
                </wp:positionH>
                <wp:positionV relativeFrom="paragraph">
                  <wp:posOffset>1238250</wp:posOffset>
                </wp:positionV>
                <wp:extent cx="3419475" cy="3419475"/>
                <wp:effectExtent l="0" t="0" r="28575" b="28575"/>
                <wp:wrapNone/>
                <wp:docPr id="14" name="Овал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9475" cy="341947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91D8C9" id="Овал 14" o:spid="_x0000_s1026" style="position:absolute;margin-left:82.3pt;margin-top:97.5pt;width:269.25pt;height:269.25pt;z-index:25165721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" filled="f" strokecolor="black [3213]" strokeweight="1.5pt">
                <v:stroke dashstyle="dash" joinstyle="miter"/>
              </v:oval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B72B284" wp14:editId="1A3734CB">
                <wp:simplePos x="0" y="0"/>
                <wp:positionH relativeFrom="column">
                  <wp:posOffset>4048125</wp:posOffset>
                </wp:positionH>
                <wp:positionV relativeFrom="paragraph">
                  <wp:posOffset>4090447</wp:posOffset>
                </wp:positionV>
                <wp:extent cx="22225" cy="172085"/>
                <wp:effectExtent l="0" t="0" r="34925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5" cy="1720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799F2E" id="Прямая соединительная линия 37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75pt,322.1pt" to="320.5pt,3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8D1618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72A7E5C" wp14:editId="543E4179">
                <wp:simplePos x="0" y="0"/>
                <wp:positionH relativeFrom="column">
                  <wp:posOffset>3938270</wp:posOffset>
                </wp:positionH>
                <wp:positionV relativeFrom="paragraph">
                  <wp:posOffset>4175760</wp:posOffset>
                </wp:positionV>
                <wp:extent cx="364490" cy="33083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49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6D5BE2" w:rsidRDefault="00C1411D" w:rsidP="00C1411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A7E5C" id="Надпись 19" o:spid="_x0000_s1033" type="#_x0000_t202" style="position:absolute;left:0;text-align:left;margin-left:310.1pt;margin-top:328.8pt;width:28.7pt;height:26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" filled="f" stroked="f" strokeweight="1pt">
                <v:textbox>
                  <w:txbxContent>
                    <w:p w:rsidR="00C1411D" w:rsidRPr="006D5BE2" w:rsidRDefault="00C1411D" w:rsidP="00C1411D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8E0EA9" wp14:editId="36D567F3">
                <wp:simplePos x="0" y="0"/>
                <wp:positionH relativeFrom="column">
                  <wp:posOffset>3983528</wp:posOffset>
                </wp:positionH>
                <wp:positionV relativeFrom="paragraph">
                  <wp:posOffset>4225843</wp:posOffset>
                </wp:positionV>
                <wp:extent cx="188095" cy="199348"/>
                <wp:effectExtent l="0" t="0" r="21590" b="10795"/>
                <wp:wrapNone/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C3111E" id="Прямоугольник 28" o:spid="_x0000_s1026" style="position:absolute;margin-left:313.65pt;margin-top:332.75pt;width:14.8pt;height:15.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" fillcolor="white [3212]" strokecolor="white [3212]" strokeweight="1pt"/>
            </w:pict>
          </mc:Fallback>
        </mc:AlternateContent>
      </w:r>
      <w:r w:rsidR="008D1618">
        <w:rPr>
          <w:noProof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31EA748E" wp14:editId="0A863D90">
                <wp:simplePos x="0" y="0"/>
                <wp:positionH relativeFrom="column">
                  <wp:posOffset>2749657</wp:posOffset>
                </wp:positionH>
                <wp:positionV relativeFrom="paragraph">
                  <wp:posOffset>2943769</wp:posOffset>
                </wp:positionV>
                <wp:extent cx="2630385" cy="2286000"/>
                <wp:effectExtent l="0" t="0" r="36830" b="19050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0385" cy="22860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C8870C" id="Прямая соединительная линия 21" o:spid="_x0000_s1026" style="position:absolute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5pt,231.8pt" to="423.6pt,4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" strokecolor="black [3200]" strokeweight="1.5pt">
                <v:stroke joinstyle="miter"/>
              </v:line>
            </w:pict>
          </mc:Fallback>
        </mc:AlternateContent>
      </w:r>
      <w:r w:rsidR="007D62E7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2F1041F" wp14:editId="0337F1D5">
                <wp:simplePos x="0" y="0"/>
                <wp:positionH relativeFrom="column">
                  <wp:posOffset>1170696</wp:posOffset>
                </wp:positionH>
                <wp:positionV relativeFrom="paragraph">
                  <wp:posOffset>2069563</wp:posOffset>
                </wp:positionV>
                <wp:extent cx="40193" cy="179014"/>
                <wp:effectExtent l="0" t="0" r="36195" b="12065"/>
                <wp:wrapNone/>
                <wp:docPr id="32" name="Прямая соединительная линия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193" cy="17901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77DF00" id="Прямая соединительная линия 32" o:spid="_x0000_s1026" style="position:absolute;flip:x 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2pt,162.95pt" to="95.35pt,17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" strokecolor="black [3200]" strokeweight=".5pt">
                <v:stroke joinstyle="miter"/>
              </v:line>
            </w:pict>
          </mc:Fallback>
        </mc:AlternateContent>
      </w:r>
      <w:r w:rsidR="007D62E7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6D0C595" wp14:editId="7238D36C">
                <wp:simplePos x="0" y="0"/>
                <wp:positionH relativeFrom="column">
                  <wp:posOffset>1060806</wp:posOffset>
                </wp:positionH>
                <wp:positionV relativeFrom="paragraph">
                  <wp:posOffset>1898231</wp:posOffset>
                </wp:positionV>
                <wp:extent cx="188095" cy="199348"/>
                <wp:effectExtent l="0" t="0" r="21590" b="10795"/>
                <wp:wrapNone/>
                <wp:docPr id="26" name="Прямоугольник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5A569D" id="Прямоугольник 26" o:spid="_x0000_s1026" style="position:absolute;margin-left:83.55pt;margin-top:149.45pt;width:14.8pt;height:15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mAc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jw4wE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7D62E7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7502B3A" wp14:editId="6997276F">
                <wp:simplePos x="0" y="0"/>
                <wp:positionH relativeFrom="column">
                  <wp:posOffset>1012601</wp:posOffset>
                </wp:positionH>
                <wp:positionV relativeFrom="paragraph">
                  <wp:posOffset>1839867</wp:posOffset>
                </wp:positionV>
                <wp:extent cx="364638" cy="330979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3722" w:rsidRPr="006D5BE2" w:rsidRDefault="006D5BE2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 w:rsidRPr="006D5BE2"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02B3A" id="Надпись 11" o:spid="_x0000_s1034" type="#_x0000_t202" style="position:absolute;left:0;text-align:left;margin-left:79.75pt;margin-top:144.85pt;width:28.7pt;height:26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" filled="f" stroked="f" strokeweight="1pt">
                <v:textbox>
                  <w:txbxContent>
                    <w:p w:rsidR="00C93722" w:rsidRPr="006D5BE2" w:rsidRDefault="006D5BE2">
                      <w:pPr>
                        <w:rPr>
                          <w:sz w:val="28"/>
                          <w:vertAlign w:val="subscript"/>
                        </w:rPr>
                      </w:pPr>
                      <w:r w:rsidRPr="006D5BE2"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D62E7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C0F604" wp14:editId="57AAF0C3">
                <wp:simplePos x="0" y="0"/>
                <wp:positionH relativeFrom="column">
                  <wp:posOffset>1189355</wp:posOffset>
                </wp:positionH>
                <wp:positionV relativeFrom="paragraph">
                  <wp:posOffset>2224291</wp:posOffset>
                </wp:positionV>
                <wp:extent cx="45719" cy="45719"/>
                <wp:effectExtent l="0" t="0" r="12065" b="12065"/>
                <wp:wrapNone/>
                <wp:docPr id="10" name="Блок-схема: узе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F89954" id="Блок-схема: узел 10" o:spid="_x0000_s1026" type="#_x0000_t120" style="position:absolute;margin-left:93.65pt;margin-top:175.15pt;width:3.6pt;height: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="00C87042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E0A224B" wp14:editId="25D2743C">
                <wp:simplePos x="0" y="0"/>
                <wp:positionH relativeFrom="column">
                  <wp:posOffset>2749657</wp:posOffset>
                </wp:positionH>
                <wp:positionV relativeFrom="paragraph">
                  <wp:posOffset>2943497</wp:posOffset>
                </wp:positionV>
                <wp:extent cx="0" cy="3319153"/>
                <wp:effectExtent l="0" t="0" r="19050" b="33655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9153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57932D" id="Прямая соединительная линия 41" o:spid="_x0000_s1026" style="position:absolute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6.5pt,231.75pt" to="216.5pt,49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" strokecolor="black [3200]" strokeweight="1.5pt">
                <v:stroke joinstyle="miter"/>
              </v:line>
            </w:pict>
          </mc:Fallback>
        </mc:AlternateContent>
      </w:r>
      <w:r w:rsidR="006D5BE2" w:rsidRPr="006D5BE2">
        <w:rPr>
          <w:noProof/>
        </w:rPr>
        <w:drawing>
          <wp:inline distT="0" distB="0" distL="0" distR="0" wp14:anchorId="46D05741" wp14:editId="41B02245">
            <wp:extent cx="5940425" cy="6062800"/>
            <wp:effectExtent l="0" t="381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042" w:rsidRDefault="00C87042" w:rsidP="006D5BE2">
      <w:pPr>
        <w:pStyle w:val="a9"/>
      </w:pPr>
    </w:p>
    <w:p w:rsidR="006D5BE2" w:rsidRPr="00887F58" w:rsidRDefault="006D5BE2" w:rsidP="006D5BE2">
      <w:pPr>
        <w:pStyle w:val="a9"/>
        <w:rPr>
          <w:i/>
          <w:noProof/>
          <w:sz w:val="24"/>
        </w:rPr>
      </w:pPr>
      <w:r w:rsidRPr="00887F58">
        <w:rPr>
          <w:i/>
          <w:sz w:val="24"/>
        </w:rPr>
        <w:t>Рис.1. Круговая номограмма сопротивлений.</w:t>
      </w:r>
      <w:r w:rsidR="00C1411D" w:rsidRPr="00887F58">
        <w:rPr>
          <w:i/>
          <w:noProof/>
          <w:sz w:val="24"/>
        </w:rPr>
        <w:t xml:space="preserve"> </w:t>
      </w:r>
    </w:p>
    <w:p w:rsidR="00B22BE4" w:rsidRDefault="00B22BE4" w:rsidP="001046B1">
      <w:pPr>
        <w:pStyle w:val="a5"/>
        <w:ind w:firstLine="0"/>
        <w:rPr>
          <w:noProof/>
        </w:rPr>
      </w:pPr>
    </w:p>
    <w:p w:rsidR="001046B1" w:rsidRDefault="001046B1" w:rsidP="001046B1">
      <w:pPr>
        <w:pStyle w:val="a5"/>
        <w:ind w:firstLine="0"/>
        <w:rPr>
          <w:noProof/>
        </w:rPr>
      </w:pPr>
    </w:p>
    <w:p w:rsidR="00C85F1F" w:rsidRDefault="00C85F1F" w:rsidP="001046B1">
      <w:pPr>
        <w:pStyle w:val="a5"/>
        <w:ind w:firstLine="0"/>
        <w:rPr>
          <w:rStyle w:val="af8"/>
          <w:i w:val="0"/>
        </w:rPr>
      </w:pPr>
    </w:p>
    <w:p w:rsidR="00C85F1F" w:rsidRDefault="00C85F1F" w:rsidP="008C60A9">
      <w:pPr>
        <w:pStyle w:val="a5"/>
        <w:ind w:firstLine="0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7042" w:rsidRPr="00C87042" w:rsidRDefault="00C87042" w:rsidP="00C87042">
      <w:pPr>
        <w:pStyle w:val="a5"/>
      </w:pPr>
      <w:r w:rsidRPr="00C87042">
        <w:rPr>
          <w:rStyle w:val="af8"/>
          <w:i w:val="0"/>
        </w:rPr>
        <w:lastRenderedPageBreak/>
        <w:t xml:space="preserve">Б) </w:t>
      </w:r>
      <w:r w:rsidR="0014503D">
        <w:rPr>
          <w:rStyle w:val="af8"/>
          <w:b/>
          <w:i w:val="0"/>
        </w:rPr>
        <w:t>Параллельный шлейф</w:t>
      </w:r>
      <w:r w:rsidRPr="00C87042">
        <w:rPr>
          <w:rStyle w:val="af8"/>
          <w:i w:val="0"/>
        </w:rPr>
        <w:t xml:space="preserve"> </w:t>
      </w:r>
      <w:r w:rsidRPr="00C87042">
        <w:t>(найти длину шлейфа и расстояние от шлейфа до сечения входа нагрузки)</w:t>
      </w:r>
      <w:r w:rsidR="0014503D">
        <w:t>.</w:t>
      </w:r>
    </w:p>
    <w:p w:rsidR="00C87042" w:rsidRPr="00C87042" w:rsidRDefault="00C87042" w:rsidP="00B22BE4">
      <w:pPr>
        <w:pStyle w:val="a5"/>
        <w:jc w:val="center"/>
      </w:pPr>
      <w:r w:rsidRPr="00C87042">
        <w:rPr>
          <w:noProof/>
          <w:color w:val="000000"/>
        </w:rPr>
        <w:drawing>
          <wp:inline distT="0" distB="0" distL="0" distR="0" wp14:anchorId="05B03B73" wp14:editId="54E56F1C">
            <wp:extent cx="2124075" cy="14001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1.bmp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042" w:rsidRPr="00C87042" w:rsidRDefault="00C87042" w:rsidP="00C87042">
      <w:pPr>
        <w:pStyle w:val="a5"/>
        <w:rPr>
          <w:rStyle w:val="af8"/>
          <w:i w:val="0"/>
          <w:iCs w:val="0"/>
        </w:rPr>
      </w:pPr>
      <w:r w:rsidRPr="00C87042">
        <w:rPr>
          <w:rStyle w:val="af8"/>
          <w:i w:val="0"/>
          <w:iCs w:val="0"/>
        </w:rPr>
        <w:t>Учитывая, что при параллельном соединении элементов схемы складываются их проводимости, будем использовать при решении поставленной задачи номограмму проводимостей.</w:t>
      </w:r>
    </w:p>
    <w:p w:rsidR="00C87042" w:rsidRDefault="00DF4672" w:rsidP="001046B1">
      <w:pPr>
        <w:pStyle w:val="a9"/>
      </w:pPr>
      <w:r w:rsidRPr="00DF4672">
        <w:rPr>
          <w:position w:val="-28"/>
        </w:rPr>
        <w:object w:dxaOrig="33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3.75pt" o:ole="" fillcolor="window">
            <v:imagedata r:id="rId9" o:title=""/>
          </v:shape>
          <o:OLEObject Type="Embed" ProgID="Equation.DSMT4" ShapeID="_x0000_i1025" DrawAspect="Content" ObjectID="_1619984302" r:id="rId10"/>
        </w:object>
      </w:r>
    </w:p>
    <w:p w:rsidR="00C85F1F" w:rsidRDefault="001046B1" w:rsidP="001046B1">
      <w:pPr>
        <w:pStyle w:val="a5"/>
        <w:rPr>
          <w:rStyle w:val="af8"/>
          <w:i w:val="0"/>
        </w:rPr>
      </w:pPr>
      <w:r w:rsidRPr="001046B1">
        <w:rPr>
          <w:rStyle w:val="af8"/>
          <w:i w:val="0"/>
        </w:rPr>
        <w:t>На круговой номограмме проводимостей откладываем значение проводимости нагрузки (точка 1 на рис 2). Определяем значение КБВ,</w:t>
      </w:r>
      <w:r w:rsidR="00C85F1F">
        <w:rPr>
          <w:rStyle w:val="af8"/>
          <w:i w:val="0"/>
        </w:rPr>
        <w:t xml:space="preserve"> создаваемого нагрузкой в линии</w:t>
      </w:r>
      <w:r w:rsidRPr="001046B1">
        <w:rPr>
          <w:rStyle w:val="af8"/>
          <w:i w:val="0"/>
        </w:rPr>
        <w:t xml:space="preserve"> - </w:t>
      </w:r>
      <w:r w:rsidRPr="001B2983">
        <w:rPr>
          <w:rStyle w:val="af8"/>
          <w:b/>
          <w:i w:val="0"/>
        </w:rPr>
        <w:t>КБВ = 0,</w:t>
      </w:r>
      <w:r w:rsidR="00DF4672" w:rsidRPr="00DF4672">
        <w:rPr>
          <w:rStyle w:val="af8"/>
          <w:b/>
          <w:i w:val="0"/>
        </w:rPr>
        <w:t>22</w:t>
      </w:r>
      <w:r w:rsidRPr="001046B1">
        <w:rPr>
          <w:rStyle w:val="af8"/>
          <w:i w:val="0"/>
        </w:rPr>
        <w:t xml:space="preserve">. </w:t>
      </w:r>
    </w:p>
    <w:p w:rsidR="00DF4672" w:rsidRPr="006D5BE2" w:rsidRDefault="00DF4672" w:rsidP="00DF4672">
      <w:pPr>
        <w:pStyle w:val="a5"/>
        <w:rPr>
          <w:rStyle w:val="af8"/>
          <w:i w:val="0"/>
          <w:szCs w:val="28"/>
        </w:rPr>
      </w:pPr>
      <w:r w:rsidRPr="006D5BE2">
        <w:rPr>
          <w:rStyle w:val="af8"/>
          <w:i w:val="0"/>
          <w:szCs w:val="28"/>
        </w:rPr>
        <w:t xml:space="preserve">Двигаясь от точки </w:t>
      </w:r>
      <w:r>
        <w:rPr>
          <w:rStyle w:val="af8"/>
          <w:i w:val="0"/>
          <w:szCs w:val="28"/>
        </w:rPr>
        <w:t xml:space="preserve">1 к генератору по кругу </w:t>
      </w:r>
      <w:r w:rsidRPr="001B2983">
        <w:rPr>
          <w:rStyle w:val="af8"/>
          <w:b/>
          <w:i w:val="0"/>
          <w:szCs w:val="28"/>
        </w:rPr>
        <w:t>КБВ = 0</w:t>
      </w:r>
      <w:r>
        <w:rPr>
          <w:rStyle w:val="af8"/>
          <w:b/>
          <w:i w:val="0"/>
          <w:szCs w:val="28"/>
        </w:rPr>
        <w:t>,22</w:t>
      </w:r>
      <w:r w:rsidRPr="008C60A9">
        <w:rPr>
          <w:rStyle w:val="af8"/>
          <w:i w:val="0"/>
          <w:szCs w:val="28"/>
        </w:rPr>
        <w:t>,</w:t>
      </w:r>
      <w:r w:rsidRPr="006D5BE2">
        <w:rPr>
          <w:rStyle w:val="af8"/>
          <w:i w:val="0"/>
          <w:szCs w:val="28"/>
        </w:rPr>
        <w:t xml:space="preserve"> доходим до точки, в которой активное сопротивление, равно 1. Проводим через центр номограммы и т.2 радиус вектор и по шкале расстояний отсчитываем расстояние между нагрузкой и точкой включения шлейфа в долях волны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н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=</w:t>
      </w:r>
      <w:r>
        <w:rPr>
          <w:rStyle w:val="af8"/>
          <w:b/>
          <w:i w:val="0"/>
          <w:szCs w:val="28"/>
        </w:rPr>
        <w:t xml:space="preserve"> 0,18 </w:t>
      </w:r>
      <w:r w:rsidRPr="001B2983">
        <w:rPr>
          <w:rStyle w:val="af8"/>
          <w:b/>
          <w:i w:val="0"/>
          <w:szCs w:val="28"/>
        </w:rPr>
        <w:t>–</w:t>
      </w:r>
      <w:r>
        <w:rPr>
          <w:rStyle w:val="af8"/>
          <w:b/>
          <w:i w:val="0"/>
          <w:szCs w:val="28"/>
        </w:rPr>
        <w:t xml:space="preserve"> </w:t>
      </w:r>
      <w:r w:rsidRPr="001B2983">
        <w:rPr>
          <w:rStyle w:val="af8"/>
          <w:b/>
          <w:i w:val="0"/>
          <w:szCs w:val="28"/>
        </w:rPr>
        <w:t>0,</w:t>
      </w:r>
      <w:r>
        <w:rPr>
          <w:rStyle w:val="af8"/>
          <w:b/>
          <w:i w:val="0"/>
          <w:szCs w:val="28"/>
        </w:rPr>
        <w:t>158</w:t>
      </w:r>
      <w:r w:rsidRPr="001B2983">
        <w:rPr>
          <w:rStyle w:val="af8"/>
          <w:b/>
          <w:i w:val="0"/>
          <w:szCs w:val="28"/>
        </w:rPr>
        <w:t xml:space="preserve"> = 0,</w:t>
      </w:r>
      <w:r>
        <w:rPr>
          <w:rStyle w:val="af8"/>
          <w:b/>
          <w:i w:val="0"/>
          <w:szCs w:val="28"/>
        </w:rPr>
        <w:t>022</w:t>
      </w:r>
      <w:r w:rsidRPr="001B2983">
        <w:rPr>
          <w:rStyle w:val="af8"/>
          <w:b/>
          <w:i w:val="0"/>
          <w:szCs w:val="28"/>
        </w:rPr>
        <w:t>.</w:t>
      </w:r>
    </w:p>
    <w:p w:rsidR="00C85F1F" w:rsidRDefault="00C85F1F" w:rsidP="001046B1">
      <w:pPr>
        <w:pStyle w:val="a5"/>
        <w:rPr>
          <w:rStyle w:val="af8"/>
          <w:i w:val="0"/>
          <w:szCs w:val="28"/>
        </w:rPr>
      </w:pPr>
      <w:r w:rsidRPr="006D5BE2">
        <w:rPr>
          <w:rStyle w:val="af8"/>
          <w:i w:val="0"/>
          <w:szCs w:val="28"/>
        </w:rPr>
        <w:t>Находим тре</w:t>
      </w:r>
      <w:r>
        <w:rPr>
          <w:rStyle w:val="af8"/>
          <w:i w:val="0"/>
          <w:szCs w:val="28"/>
        </w:rPr>
        <w:t>буемое сопротивление шлейфа (т.</w:t>
      </w:r>
      <w:r w:rsidR="00DF4672" w:rsidRPr="00DF4672">
        <w:rPr>
          <w:rStyle w:val="af8"/>
          <w:i w:val="0"/>
          <w:szCs w:val="28"/>
        </w:rPr>
        <w:t>3</w:t>
      </w:r>
      <w:r w:rsidRPr="006D5BE2">
        <w:rPr>
          <w:rStyle w:val="af8"/>
          <w:i w:val="0"/>
          <w:szCs w:val="28"/>
        </w:rPr>
        <w:t>), оно равно с обратным знаком реактивному сопротивлению</w:t>
      </w:r>
      <w:r>
        <w:rPr>
          <w:rStyle w:val="af8"/>
          <w:i w:val="0"/>
          <w:szCs w:val="28"/>
        </w:rPr>
        <w:t xml:space="preserve">. </w:t>
      </w:r>
      <w:r w:rsidRPr="001B2983">
        <w:rPr>
          <w:rStyle w:val="af8"/>
          <w:b/>
          <w:i w:val="0"/>
          <w:szCs w:val="28"/>
          <w:lang w:val="en-US"/>
        </w:rPr>
        <w:t>z</w:t>
      </w:r>
      <w:r w:rsidRPr="001B2983">
        <w:rPr>
          <w:rStyle w:val="af8"/>
          <w:b/>
          <w:i w:val="0"/>
          <w:szCs w:val="28"/>
          <w:vertAlign w:val="subscript"/>
        </w:rPr>
        <w:t xml:space="preserve">ш </w:t>
      </w:r>
      <w:r w:rsidRPr="001B2983">
        <w:rPr>
          <w:rStyle w:val="af8"/>
          <w:b/>
          <w:i w:val="0"/>
          <w:szCs w:val="28"/>
        </w:rPr>
        <w:t xml:space="preserve">= </w:t>
      </w:r>
      <w:r w:rsidR="0014737C">
        <w:rPr>
          <w:rStyle w:val="af8"/>
          <w:b/>
          <w:i w:val="0"/>
          <w:szCs w:val="28"/>
        </w:rPr>
        <w:t>-</w:t>
      </w:r>
      <w:r w:rsidRPr="001B2983">
        <w:rPr>
          <w:rStyle w:val="af8"/>
          <w:b/>
          <w:i w:val="0"/>
          <w:szCs w:val="28"/>
          <w:lang w:val="en-US"/>
        </w:rPr>
        <w:t>j</w:t>
      </w:r>
      <w:r w:rsidRPr="001B2983">
        <w:rPr>
          <w:rStyle w:val="af8"/>
          <w:b/>
          <w:i w:val="0"/>
          <w:szCs w:val="28"/>
        </w:rPr>
        <w:t>1</w:t>
      </w:r>
      <w:r w:rsidR="0014737C">
        <w:rPr>
          <w:rStyle w:val="af8"/>
          <w:b/>
          <w:i w:val="0"/>
          <w:szCs w:val="28"/>
        </w:rPr>
        <w:t>,67</w:t>
      </w:r>
      <w:r w:rsidRPr="006D5BE2">
        <w:rPr>
          <w:rStyle w:val="af8"/>
          <w:i w:val="0"/>
          <w:szCs w:val="28"/>
        </w:rPr>
        <w:t xml:space="preserve">. </w:t>
      </w:r>
      <w:r w:rsidRPr="006D5BE2">
        <w:rPr>
          <w:rStyle w:val="af8"/>
          <w:i w:val="0"/>
          <w:szCs w:val="28"/>
          <w:vertAlign w:val="subscript"/>
        </w:rPr>
        <w:t xml:space="preserve"> </w:t>
      </w:r>
      <w:r w:rsidRPr="006D5BE2">
        <w:rPr>
          <w:rStyle w:val="af8"/>
          <w:i w:val="0"/>
          <w:szCs w:val="28"/>
        </w:rPr>
        <w:t xml:space="preserve">Выбираем тип шлейфа (разомкнутый или короткозамкнутый), руководствуясь стремлением сократить длину шлейфа. Более коротким оказывается шлейф с </w:t>
      </w:r>
      <w:r w:rsidRPr="00525C0D">
        <w:rPr>
          <w:rStyle w:val="af8"/>
          <w:b/>
          <w:i w:val="0"/>
          <w:szCs w:val="28"/>
        </w:rPr>
        <w:t>холостым ходом</w:t>
      </w:r>
      <w:r w:rsidRPr="006D5BE2">
        <w:rPr>
          <w:rStyle w:val="af8"/>
          <w:i w:val="0"/>
          <w:szCs w:val="28"/>
        </w:rPr>
        <w:t>. Его длина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ш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</w:t>
      </w:r>
      <w:r w:rsidR="0014737C">
        <w:rPr>
          <w:rStyle w:val="af8"/>
          <w:b/>
          <w:i w:val="0"/>
          <w:szCs w:val="28"/>
        </w:rPr>
        <w:t>0,32 – 0,25 = 0,7</w:t>
      </w:r>
      <w:r w:rsidRPr="006D5BE2">
        <w:rPr>
          <w:rStyle w:val="af8"/>
          <w:i w:val="0"/>
          <w:szCs w:val="28"/>
        </w:rPr>
        <w:t>.</w:t>
      </w:r>
    </w:p>
    <w:p w:rsidR="00C85F1F" w:rsidRDefault="00C85F1F" w:rsidP="001046B1">
      <w:pPr>
        <w:pStyle w:val="a5"/>
        <w:rPr>
          <w:rStyle w:val="af8"/>
          <w:i w:val="0"/>
          <w:szCs w:val="28"/>
        </w:rPr>
      </w:pPr>
    </w:p>
    <w:p w:rsidR="00C85F1F" w:rsidRDefault="00C85F1F" w:rsidP="001046B1">
      <w:pPr>
        <w:pStyle w:val="a5"/>
        <w:rPr>
          <w:rStyle w:val="af8"/>
          <w:i w:val="0"/>
          <w:szCs w:val="28"/>
        </w:rPr>
      </w:pPr>
    </w:p>
    <w:p w:rsidR="00C85F1F" w:rsidRPr="00C85F1F" w:rsidRDefault="00C85F1F" w:rsidP="001046B1">
      <w:pPr>
        <w:pStyle w:val="a5"/>
        <w:rPr>
          <w:rStyle w:val="af8"/>
          <w:i w:val="0"/>
        </w:rPr>
      </w:pPr>
    </w:p>
    <w:p w:rsidR="001046B1" w:rsidRPr="001046B1" w:rsidRDefault="001046B1" w:rsidP="00C85F1F">
      <w:pPr>
        <w:pStyle w:val="a5"/>
        <w:rPr>
          <w:noProof/>
        </w:rPr>
      </w:pPr>
      <w:r w:rsidRPr="001046B1">
        <w:rPr>
          <w:rStyle w:val="af8"/>
          <w:i w:val="0"/>
        </w:rPr>
        <w:t xml:space="preserve">        </w:t>
      </w:r>
    </w:p>
    <w:p w:rsidR="001046B1" w:rsidRPr="006D5BE2" w:rsidRDefault="0014737C" w:rsidP="001046B1">
      <w:pPr>
        <w:pStyle w:val="a5"/>
        <w:ind w:left="-68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9A27ACE" wp14:editId="194E2F8B">
                <wp:simplePos x="0" y="0"/>
                <wp:positionH relativeFrom="column">
                  <wp:posOffset>-300990</wp:posOffset>
                </wp:positionH>
                <wp:positionV relativeFrom="paragraph">
                  <wp:posOffset>-155575</wp:posOffset>
                </wp:positionV>
                <wp:extent cx="6119495" cy="6201410"/>
                <wp:effectExtent l="0" t="0" r="0" b="104140"/>
                <wp:wrapNone/>
                <wp:docPr id="35" name="Дуга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201410"/>
                        </a:xfrm>
                        <a:prstGeom prst="arc">
                          <a:avLst>
                            <a:gd name="adj1" fmla="val 5401827"/>
                            <a:gd name="adj2" fmla="val 9139523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DE09A" id="Дуга 35" o:spid="_x0000_s1026" style="position:absolute;margin-left:-23.7pt;margin-top:-12.25pt;width:481.85pt;height:488.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20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" path="m3058100,6201410nsc1915070,6200786,867691,5554577,342334,4525844l3059748,3100705v-549,1033568,-1099,2067137,-1648,3100705xem3058100,6201410nfc1915070,6200786,867691,5554577,342334,4525844e" filled="f" strokecolor="black [3200]" strokeweight="1pt">
                <v:stroke startarrow="block" endarrow="block" joinstyle="miter"/>
                <v:path arrowok="t" o:connecttype="custom" o:connectlocs="3058100,6201410;342334,4525844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C4BBCBE" wp14:editId="50948A7B">
                <wp:simplePos x="0" y="0"/>
                <wp:positionH relativeFrom="column">
                  <wp:posOffset>409736</wp:posOffset>
                </wp:positionH>
                <wp:positionV relativeFrom="paragraph">
                  <wp:posOffset>4193023</wp:posOffset>
                </wp:positionV>
                <wp:extent cx="236543" cy="29590"/>
                <wp:effectExtent l="0" t="0" r="11430" b="2794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6543" cy="295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56B962" id="Прямая соединительная линия 12" o:spid="_x0000_s1026" style="position:absolute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.25pt,330.15pt" to="50.9pt,3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042C6D7" wp14:editId="2CD2F7A1">
                <wp:simplePos x="0" y="0"/>
                <wp:positionH relativeFrom="column">
                  <wp:posOffset>618676</wp:posOffset>
                </wp:positionH>
                <wp:positionV relativeFrom="paragraph">
                  <wp:posOffset>4130660</wp:posOffset>
                </wp:positionV>
                <wp:extent cx="188095" cy="199348"/>
                <wp:effectExtent l="0" t="0" r="21590" b="10795"/>
                <wp:wrapNone/>
                <wp:docPr id="45" name="Прямоугольник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6DD076" id="Прямоугольник 45" o:spid="_x0000_s1026" style="position:absolute;margin-left:48.7pt;margin-top:325.25pt;width:14.8pt;height:15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31844BA3" wp14:editId="3B567426">
                <wp:simplePos x="0" y="0"/>
                <wp:positionH relativeFrom="column">
                  <wp:posOffset>556091</wp:posOffset>
                </wp:positionH>
                <wp:positionV relativeFrom="paragraph">
                  <wp:posOffset>4061649</wp:posOffset>
                </wp:positionV>
                <wp:extent cx="364638" cy="330979"/>
                <wp:effectExtent l="0" t="0" r="0" b="0"/>
                <wp:wrapNone/>
                <wp:docPr id="100" name="Надпись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737C" w:rsidRPr="00C85F1F" w:rsidRDefault="0014737C" w:rsidP="0014737C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844BA3" id="Надпись 100" o:spid="_x0000_s1035" type="#_x0000_t202" style="position:absolute;left:0;text-align:left;margin-left:43.8pt;margin-top:319.8pt;width:28.7pt;height:26.0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" filled="f" stroked="f" strokeweight="1pt">
                <v:textbox>
                  <w:txbxContent>
                    <w:p w:rsidR="0014737C" w:rsidRPr="00C85F1F" w:rsidRDefault="0014737C" w:rsidP="0014737C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472B268" wp14:editId="2F330E3C">
                <wp:simplePos x="0" y="0"/>
                <wp:positionH relativeFrom="column">
                  <wp:posOffset>14321</wp:posOffset>
                </wp:positionH>
                <wp:positionV relativeFrom="paragraph">
                  <wp:posOffset>2941041</wp:posOffset>
                </wp:positionV>
                <wp:extent cx="2735241" cy="1458097"/>
                <wp:effectExtent l="0" t="0" r="27305" b="27940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35241" cy="145809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295013" id="Прямая соединительная линия 54" o:spid="_x0000_s1026" style="position:absolute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15pt,231.6pt" to="216.5pt,34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12CD8341" wp14:editId="713122D6">
                <wp:simplePos x="0" y="0"/>
                <wp:positionH relativeFrom="column">
                  <wp:posOffset>388620</wp:posOffset>
                </wp:positionH>
                <wp:positionV relativeFrom="paragraph">
                  <wp:posOffset>4165701</wp:posOffset>
                </wp:positionV>
                <wp:extent cx="45085" cy="45085"/>
                <wp:effectExtent l="0" t="0" r="11430" b="19685"/>
                <wp:wrapNone/>
                <wp:docPr id="90" name="Блок-схема: узел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1DC7F" id="Блок-схема: узел 90" o:spid="_x0000_s1026" type="#_x0000_t120" style="position:absolute;margin-left:30.6pt;margin-top:328pt;width:3.55pt;height:3.5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62F5A6D" wp14:editId="61ACB035">
                <wp:simplePos x="0" y="0"/>
                <wp:positionH relativeFrom="column">
                  <wp:posOffset>931932</wp:posOffset>
                </wp:positionH>
                <wp:positionV relativeFrom="paragraph">
                  <wp:posOffset>5601501</wp:posOffset>
                </wp:positionV>
                <wp:extent cx="369570" cy="514350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0F337B" w:rsidRDefault="0025043E" w:rsidP="001046B1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F5A6D" id="Надпись 2" o:spid="_x0000_s1036" type="#_x0000_t202" style="position:absolute;left:0;text-align:left;margin-left:73.4pt;margin-top:441.05pt;width:29.1pt;height:40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" filled="f" stroked="f" strokeweight="1pt">
                <v:textbox>
                  <w:txbxContent>
                    <w:p w:rsidR="001046B1" w:rsidRPr="000F337B" w:rsidRDefault="0025043E" w:rsidP="001046B1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782A0E4" wp14:editId="196329EA">
                <wp:simplePos x="0" y="0"/>
                <wp:positionH relativeFrom="column">
                  <wp:posOffset>2751151</wp:posOffset>
                </wp:positionH>
                <wp:positionV relativeFrom="paragraph">
                  <wp:posOffset>2936875</wp:posOffset>
                </wp:positionV>
                <wp:extent cx="7951" cy="3132814"/>
                <wp:effectExtent l="0" t="0" r="30480" b="29845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51" cy="313281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0A1746" id="Прямая соединительная линия 4" o:spid="_x0000_s1026" style="position:absolute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65pt,231.25pt" to="217.3pt,47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11FED8C1" wp14:editId="78CE0D65">
                <wp:simplePos x="0" y="0"/>
                <wp:positionH relativeFrom="column">
                  <wp:posOffset>4034428</wp:posOffset>
                </wp:positionH>
                <wp:positionV relativeFrom="paragraph">
                  <wp:posOffset>4004416</wp:posOffset>
                </wp:positionV>
                <wp:extent cx="8057" cy="187116"/>
                <wp:effectExtent l="0" t="0" r="30480" b="22860"/>
                <wp:wrapNone/>
                <wp:docPr id="65" name="Прямая соединительная линия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57" cy="1871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F40806" id="Прямая соединительная линия 65" o:spid="_x0000_s1026" style="position:absolute;flip:x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7.65pt,315.3pt" to="318.3pt,33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3FE8A75" wp14:editId="27125AC2">
                <wp:simplePos x="0" y="0"/>
                <wp:positionH relativeFrom="column">
                  <wp:posOffset>2749452</wp:posOffset>
                </wp:positionH>
                <wp:positionV relativeFrom="paragraph">
                  <wp:posOffset>2942794</wp:posOffset>
                </wp:positionV>
                <wp:extent cx="2428504" cy="1989117"/>
                <wp:effectExtent l="0" t="0" r="29210" b="30480"/>
                <wp:wrapNone/>
                <wp:docPr id="47" name="Прямая соединительная линия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28504" cy="198911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EE407B" id="Прямая соединительная линия 47" o:spid="_x0000_s1026" style="position:absolute;flip:x 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5pt,231.7pt" to="407.7pt,38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" strokecolor="black [3200]" strokeweight="1.5pt">
                <v:stroke joinstyle="miter"/>
              </v:lin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AEE54E3" wp14:editId="343B526C">
                <wp:simplePos x="0" y="0"/>
                <wp:positionH relativeFrom="column">
                  <wp:posOffset>2755595</wp:posOffset>
                </wp:positionH>
                <wp:positionV relativeFrom="paragraph">
                  <wp:posOffset>2931572</wp:posOffset>
                </wp:positionV>
                <wp:extent cx="2885704" cy="1276598"/>
                <wp:effectExtent l="0" t="0" r="29210" b="19050"/>
                <wp:wrapNone/>
                <wp:docPr id="58" name="Прямая соединительная линия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85704" cy="127659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6C260A" id="Прямая соединительная линия 58" o:spid="_x0000_s1026" style="position:absolute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30.85pt" to="444.2pt,3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" strokecolor="black [3200]" strokeweight="1.5pt">
                <v:stroke joinstyle="miter"/>
              </v:line>
            </w:pict>
          </mc:Fallback>
        </mc:AlternateContent>
      </w:r>
      <w:r w:rsidR="00DF4672" w:rsidRPr="006D5BE2"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BE21210" wp14:editId="4ADBB08D">
                <wp:simplePos x="0" y="0"/>
                <wp:positionH relativeFrom="column">
                  <wp:posOffset>5361709</wp:posOffset>
                </wp:positionH>
                <wp:positionV relativeFrom="paragraph">
                  <wp:posOffset>4370260</wp:posOffset>
                </wp:positionV>
                <wp:extent cx="369570" cy="514350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F4672" w:rsidRPr="000F337B" w:rsidRDefault="0025043E" w:rsidP="00DF4672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E21210" id="Надпись 89" o:spid="_x0000_s1037" type="#_x0000_t202" style="position:absolute;left:0;text-align:left;margin-left:422.2pt;margin-top:344.1pt;width:29.1pt;height:40.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" filled="f" stroked="f" strokeweight="1pt">
                <v:textbox>
                  <w:txbxContent>
                    <w:p w:rsidR="00DF4672" w:rsidRPr="000F337B" w:rsidRDefault="0025043E" w:rsidP="00DF4672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н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80637B6" wp14:editId="7193E814">
                <wp:simplePos x="0" y="0"/>
                <wp:positionH relativeFrom="column">
                  <wp:posOffset>-331990</wp:posOffset>
                </wp:positionH>
                <wp:positionV relativeFrom="paragraph">
                  <wp:posOffset>-156012</wp:posOffset>
                </wp:positionV>
                <wp:extent cx="6119495" cy="6119495"/>
                <wp:effectExtent l="0" t="0" r="0" b="0"/>
                <wp:wrapNone/>
                <wp:docPr id="88" name="Дуга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19495"/>
                        </a:xfrm>
                        <a:prstGeom prst="arc">
                          <a:avLst>
                            <a:gd name="adj1" fmla="val 1450191"/>
                            <a:gd name="adj2" fmla="val 2381854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EB8251" id="Дуга 88" o:spid="_x0000_s1026" style="position:absolute;margin-left:-26.15pt;margin-top:-12.3pt;width:481.85pt;height:481.8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19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" path="m5851264,4312540nsc5737918,4565103,5590820,4801115,5413998,5014116l3059748,3059748,5851264,4312540xem5851264,4312540nfc5737918,4565103,5590820,4801115,5413998,5014116e" filled="f" strokecolor="black [3200]" strokeweight="1pt">
                <v:stroke startarrow="block" endarrow="block" joinstyle="miter"/>
                <v:path arrowok="t" o:connecttype="custom" o:connectlocs="5851264,4312540;5413998,5014116" o:connectangles="0,0"/>
              </v:shape>
            </w:pict>
          </mc:Fallback>
        </mc:AlternateContent>
      </w:r>
      <w:r w:rsidR="00DF4672" w:rsidRPr="006D5BE2"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D917922" wp14:editId="00E0EF23">
                <wp:simplePos x="0" y="0"/>
                <wp:positionH relativeFrom="column">
                  <wp:posOffset>3897147</wp:posOffset>
                </wp:positionH>
                <wp:positionV relativeFrom="paragraph">
                  <wp:posOffset>4105047</wp:posOffset>
                </wp:positionV>
                <wp:extent cx="364638" cy="330979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C85F1F" w:rsidRDefault="00C85F1F" w:rsidP="001046B1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17922" id="Надпись 44" o:spid="_x0000_s1038" type="#_x0000_t202" style="position:absolute;left:0;text-align:left;margin-left:306.85pt;margin-top:323.25pt;width:28.7pt;height:26.0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" filled="f" stroked="f" strokeweight="1pt">
                <v:textbox>
                  <w:txbxContent>
                    <w:p w:rsidR="001046B1" w:rsidRPr="00C85F1F" w:rsidRDefault="00C85F1F" w:rsidP="001046B1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029BE65" wp14:editId="6C7A121D">
                <wp:simplePos x="0" y="0"/>
                <wp:positionH relativeFrom="column">
                  <wp:posOffset>3940591</wp:posOffset>
                </wp:positionH>
                <wp:positionV relativeFrom="paragraph">
                  <wp:posOffset>4173217</wp:posOffset>
                </wp:positionV>
                <wp:extent cx="188095" cy="199348"/>
                <wp:effectExtent l="0" t="0" r="21590" b="10795"/>
                <wp:wrapNone/>
                <wp:docPr id="84" name="Прямоугольник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A1E2FB" id="Прямоугольник 84" o:spid="_x0000_s1026" style="position:absolute;margin-left:310.3pt;margin-top:328.6pt;width:14.8pt;height:15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" fillcolor="white [3212]" strokecolor="white [3212]" strokeweight="1pt"/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FE500A9" wp14:editId="4F571841">
                <wp:simplePos x="0" y="0"/>
                <wp:positionH relativeFrom="column">
                  <wp:posOffset>4023093</wp:posOffset>
                </wp:positionH>
                <wp:positionV relativeFrom="paragraph">
                  <wp:posOffset>3985104</wp:posOffset>
                </wp:positionV>
                <wp:extent cx="45085" cy="45085"/>
                <wp:effectExtent l="0" t="0" r="12065" b="12065"/>
                <wp:wrapNone/>
                <wp:docPr id="53" name="Блок-схема: узел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97FE9B" id="Блок-схема: узел 53" o:spid="_x0000_s1026" type="#_x0000_t120" style="position:absolute;margin-left:316.8pt;margin-top:313.8pt;width:3.55pt;height:3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zUV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Z4+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07391" behindDoc="0" locked="0" layoutInCell="1" allowOverlap="1" wp14:anchorId="1476D1AA" wp14:editId="2D562AF2">
                <wp:simplePos x="0" y="0"/>
                <wp:positionH relativeFrom="column">
                  <wp:posOffset>1079500</wp:posOffset>
                </wp:positionH>
                <wp:positionV relativeFrom="paragraph">
                  <wp:posOffset>1263015</wp:posOffset>
                </wp:positionV>
                <wp:extent cx="3348000" cy="3348000"/>
                <wp:effectExtent l="0" t="0" r="24130" b="24130"/>
                <wp:wrapNone/>
                <wp:docPr id="59" name="Овал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8000" cy="33480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0BCA6B" id="Овал 59" o:spid="_x0000_s1026" style="position:absolute;margin-left:85pt;margin-top:99.45pt;width:263.6pt;height:263.6pt;z-index:2517073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" filled="f" strokecolor="black [3213]" strokeweight="1.5pt">
                <v:stroke dashstyle="dash" joinstyle="miter"/>
              </v:oval>
            </w:pict>
          </mc:Fallback>
        </mc:AlternateContent>
      </w:r>
      <w:r w:rsidR="00DF4672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2D5B76C" wp14:editId="3BEAA14C">
                <wp:simplePos x="0" y="0"/>
                <wp:positionH relativeFrom="column">
                  <wp:posOffset>4223854</wp:posOffset>
                </wp:positionH>
                <wp:positionV relativeFrom="paragraph">
                  <wp:posOffset>3672205</wp:posOffset>
                </wp:positionV>
                <wp:extent cx="295991" cy="330979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991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C1411D" w:rsidRDefault="001046B1" w:rsidP="001046B1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D5B76C" id="Надпись 55" o:spid="_x0000_s1039" type="#_x0000_t202" style="position:absolute;left:0;text-align:left;margin-left:332.6pt;margin-top:289.15pt;width:23.3pt;height:26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" filled="f" stroked="f" strokeweight="1pt">
                <v:textbox>
                  <w:txbxContent>
                    <w:p w:rsidR="001046B1" w:rsidRPr="00C1411D" w:rsidRDefault="001046B1" w:rsidP="001046B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4B5CE17" wp14:editId="5DB02E55">
                <wp:simplePos x="0" y="0"/>
                <wp:positionH relativeFrom="column">
                  <wp:posOffset>4300661</wp:posOffset>
                </wp:positionH>
                <wp:positionV relativeFrom="paragraph">
                  <wp:posOffset>3609395</wp:posOffset>
                </wp:positionV>
                <wp:extent cx="45968" cy="139148"/>
                <wp:effectExtent l="0" t="0" r="30480" b="3238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968" cy="1391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DB9CCBC" id="Прямая соединительная линия 18" o:spid="_x0000_s1026" style="position:absolute;z-index:251729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8.65pt,284.2pt" to="342.25pt,29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B32C886" wp14:editId="064377A7">
                <wp:simplePos x="0" y="0"/>
                <wp:positionH relativeFrom="column">
                  <wp:posOffset>4275620</wp:posOffset>
                </wp:positionH>
                <wp:positionV relativeFrom="paragraph">
                  <wp:posOffset>3732613</wp:posOffset>
                </wp:positionV>
                <wp:extent cx="188095" cy="199348"/>
                <wp:effectExtent l="0" t="0" r="21590" b="10795"/>
                <wp:wrapNone/>
                <wp:docPr id="51" name="Прямоугольник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8FED8E" id="Прямоугольник 51" o:spid="_x0000_s1026" style="position:absolute;margin-left:336.65pt;margin-top:293.9pt;width:14.8pt;height:15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DF4672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76A2FCD" wp14:editId="4FB8B68B">
                <wp:simplePos x="0" y="0"/>
                <wp:positionH relativeFrom="column">
                  <wp:posOffset>4274737</wp:posOffset>
                </wp:positionH>
                <wp:positionV relativeFrom="paragraph">
                  <wp:posOffset>3588771</wp:posOffset>
                </wp:positionV>
                <wp:extent cx="45719" cy="45719"/>
                <wp:effectExtent l="0" t="0" r="12065" b="12065"/>
                <wp:wrapNone/>
                <wp:docPr id="56" name="Блок-схема: узел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92D2DB" id="Блок-схема: узел 56" o:spid="_x0000_s1026" type="#_x0000_t120" style="position:absolute;margin-left:336.6pt;margin-top:282.6pt;width:3.6pt;height:3.6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1046B1" w:rsidRPr="006D5BE2">
        <w:rPr>
          <w:noProof/>
        </w:rPr>
        <w:drawing>
          <wp:inline distT="0" distB="0" distL="0" distR="0" wp14:anchorId="4C487BFD" wp14:editId="13C978F9">
            <wp:extent cx="5940425" cy="6062800"/>
            <wp:effectExtent l="0" t="381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6B1" w:rsidRDefault="001046B1" w:rsidP="001046B1">
      <w:pPr>
        <w:pStyle w:val="a9"/>
      </w:pPr>
    </w:p>
    <w:p w:rsidR="001046B1" w:rsidRPr="00887F58" w:rsidRDefault="001046B1" w:rsidP="001046B1">
      <w:pPr>
        <w:pStyle w:val="a9"/>
        <w:rPr>
          <w:i/>
          <w:noProof/>
          <w:sz w:val="24"/>
        </w:rPr>
      </w:pPr>
      <w:r w:rsidRPr="00887F58">
        <w:rPr>
          <w:i/>
          <w:sz w:val="24"/>
        </w:rPr>
        <w:t>Рис.2. Круговая номограмма проводимостей.</w:t>
      </w:r>
      <w:r w:rsidRPr="00887F58">
        <w:rPr>
          <w:i/>
          <w:noProof/>
          <w:sz w:val="24"/>
        </w:rPr>
        <w:t xml:space="preserve"> </w:t>
      </w:r>
    </w:p>
    <w:p w:rsidR="00C87042" w:rsidRDefault="00C87042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Pr="0014503D" w:rsidRDefault="0014503D" w:rsidP="0014503D">
      <w:pPr>
        <w:pStyle w:val="a5"/>
        <w:rPr>
          <w:rStyle w:val="a6"/>
        </w:rPr>
      </w:pPr>
      <w:r>
        <w:lastRenderedPageBreak/>
        <w:t xml:space="preserve">В) </w:t>
      </w:r>
      <w:r>
        <w:rPr>
          <w:b/>
        </w:rPr>
        <w:t xml:space="preserve">Четвертьволновый </w:t>
      </w:r>
      <w:r w:rsidRPr="0014503D">
        <w:rPr>
          <w:b/>
        </w:rPr>
        <w:t>трансформатор</w:t>
      </w:r>
      <w:r>
        <w:rPr>
          <w:b/>
        </w:rPr>
        <w:t xml:space="preserve"> </w:t>
      </w:r>
      <w:r>
        <w:rPr>
          <w:rStyle w:val="a6"/>
        </w:rPr>
        <w:t>(</w:t>
      </w:r>
      <w:r w:rsidRPr="0014503D">
        <w:rPr>
          <w:rStyle w:val="a6"/>
        </w:rPr>
        <w:t>найти волновое сопротивление трансформатора и расстояние от трансформатора до сечения входа нагрузки)</w:t>
      </w:r>
    </w:p>
    <w:p w:rsidR="0014503D" w:rsidRDefault="0014503D" w:rsidP="0014503D">
      <w:pPr>
        <w:pStyle w:val="a5"/>
      </w:pPr>
    </w:p>
    <w:p w:rsidR="0014503D" w:rsidRPr="0014503D" w:rsidRDefault="0014503D" w:rsidP="0014503D">
      <w:pPr>
        <w:pStyle w:val="a5"/>
        <w:rPr>
          <w:color w:val="000000"/>
        </w:rPr>
      </w:pPr>
      <w:r w:rsidRPr="0014503D">
        <w:rPr>
          <w:color w:val="000000"/>
        </w:rPr>
        <w:t>Методика согласования четвертьволновым трансформатором основана на свойстве преобразования сопротивлений четвертьволновым отрезком линии передачи. В нашем случае соответствующее соотношение имеет вид:</w:t>
      </w:r>
    </w:p>
    <w:p w:rsidR="0014503D" w:rsidRPr="0014503D" w:rsidRDefault="0014503D" w:rsidP="0014503D">
      <w:pPr>
        <w:pStyle w:val="a5"/>
        <w:rPr>
          <w:color w:val="000000"/>
        </w:rPr>
      </w:pP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-с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-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</w:p>
    <w:p w:rsidR="0014503D" w:rsidRDefault="0014503D" w:rsidP="0014503D">
      <w:pPr>
        <w:pStyle w:val="a5"/>
        <w:rPr>
          <w:color w:val="000000"/>
        </w:rPr>
      </w:pPr>
      <w:r w:rsidRPr="0014503D">
        <w:rPr>
          <w:color w:val="000000"/>
        </w:rPr>
        <w:t xml:space="preserve">где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>с-с</w:t>
      </w:r>
      <w:r w:rsidRPr="0014503D">
        <w:rPr>
          <w:color w:val="000000"/>
        </w:rPr>
        <w:t xml:space="preserve"> и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а-а </w:t>
      </w:r>
      <w:r w:rsidRPr="0014503D">
        <w:rPr>
          <w:color w:val="000000"/>
        </w:rPr>
        <w:t xml:space="preserve">соответствующие эквивалентные нормированные к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во </w:t>
      </w:r>
      <w:r w:rsidRPr="0014503D">
        <w:rPr>
          <w:color w:val="000000"/>
        </w:rPr>
        <w:t>(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>во</w:t>
      </w:r>
      <w:r w:rsidRPr="0014503D">
        <w:rPr>
          <w:color w:val="000000"/>
        </w:rPr>
        <w:t xml:space="preserve"> - волновое сопротивление основного тракта)</w:t>
      </w:r>
      <w:r w:rsidRPr="0014503D">
        <w:rPr>
          <w:color w:val="000000"/>
          <w:vertAlign w:val="subscript"/>
        </w:rPr>
        <w:t xml:space="preserve"> </w:t>
      </w:r>
      <w:r w:rsidRPr="0014503D">
        <w:rPr>
          <w:color w:val="000000"/>
        </w:rPr>
        <w:t xml:space="preserve">сопротивления в сечениях с-с и а-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</m:oMath>
      <w:r w:rsidRPr="0014503D">
        <w:rPr>
          <w:color w:val="000000"/>
        </w:rPr>
        <w:t xml:space="preserve"> – безразмерное нормированное к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во </w:t>
      </w:r>
      <w:r w:rsidRPr="0014503D">
        <w:rPr>
          <w:color w:val="000000"/>
        </w:rPr>
        <w:t>волновое сопротивление трансформатора.</w:t>
      </w:r>
    </w:p>
    <w:p w:rsidR="0014503D" w:rsidRPr="0014503D" w:rsidRDefault="0014503D" w:rsidP="0014503D">
      <w:pPr>
        <w:pStyle w:val="a5"/>
        <w:jc w:val="center"/>
        <w:rPr>
          <w:color w:val="000000"/>
        </w:rPr>
      </w:pPr>
      <w:r w:rsidRPr="00FA68F2">
        <w:rPr>
          <w:noProof/>
          <w:color w:val="000000"/>
        </w:rPr>
        <w:drawing>
          <wp:inline distT="0" distB="0" distL="0" distR="0" wp14:anchorId="3F561622" wp14:editId="649BE087">
            <wp:extent cx="2143125" cy="14382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4.bmp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03D" w:rsidRPr="0014503D" w:rsidRDefault="0014503D" w:rsidP="0014503D">
      <w:pPr>
        <w:pStyle w:val="a5"/>
      </w:pPr>
      <w:r w:rsidRPr="0014503D">
        <w:t xml:space="preserve">Условие согласования означает, что </w:t>
      </w:r>
      <w:r w:rsidRPr="0014503D">
        <w:rPr>
          <w:lang w:val="en-US"/>
        </w:rPr>
        <w:t>z</w:t>
      </w:r>
      <w:r w:rsidRPr="0014503D">
        <w:rPr>
          <w:vertAlign w:val="subscript"/>
        </w:rPr>
        <w:t xml:space="preserve">а-а </w:t>
      </w:r>
      <w:r w:rsidRPr="0014503D">
        <w:t xml:space="preserve">равно единице. Тогда из приведенного выше соотношения следует, что 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-с</m:t>
            </m:r>
          </m:sub>
        </m:sSub>
      </m:oMath>
      <w:r w:rsidRPr="0014503D">
        <w:t xml:space="preserve">, должна быть действительной, посколь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</m:oMath>
      <w:r w:rsidRPr="0014503D">
        <w:t xml:space="preserve"> и </w:t>
      </w:r>
      <w:r w:rsidRPr="0014503D">
        <w:rPr>
          <w:lang w:val="en-US"/>
        </w:rPr>
        <w:t>z</w:t>
      </w:r>
      <w:r w:rsidRPr="0014503D">
        <w:rPr>
          <w:vertAlign w:val="subscript"/>
        </w:rPr>
        <w:t xml:space="preserve">а-а </w:t>
      </w:r>
      <w:r w:rsidRPr="0014503D">
        <w:t xml:space="preserve">являются действительными величинами. </w:t>
      </w:r>
    </w:p>
    <w:p w:rsidR="0014503D" w:rsidRPr="0014503D" w:rsidRDefault="0014503D" w:rsidP="0014503D">
      <w:pPr>
        <w:pStyle w:val="a5"/>
      </w:pPr>
      <w:r w:rsidRPr="0014503D">
        <w:t xml:space="preserve">Сопротивление трансформатора находим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g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-с</m:t>
                </m:r>
              </m:sub>
            </m:sSub>
          </m:e>
        </m:rad>
      </m:oMath>
      <w:r w:rsidRPr="0014503D">
        <w:t>.</w:t>
      </w:r>
    </w:p>
    <w:p w:rsidR="0014503D" w:rsidRPr="0014503D" w:rsidRDefault="0014503D" w:rsidP="0014503D">
      <w:pPr>
        <w:pStyle w:val="a5"/>
        <w:rPr>
          <w:rStyle w:val="af8"/>
          <w:i w:val="0"/>
          <w:iCs w:val="0"/>
        </w:rPr>
      </w:pPr>
      <w:r w:rsidRPr="0014503D">
        <w:t xml:space="preserve">Сечениями линии, в которых эквивалентное сопротивление чисто активное, являются сечения либо узла, либо пучности распределения напряжения в линии, нагруженной 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Pr="0014503D">
        <w:t xml:space="preserve">. </w:t>
      </w:r>
    </w:p>
    <w:p w:rsidR="0014503D" w:rsidRPr="0014503D" w:rsidRDefault="0014503D" w:rsidP="0014503D">
      <w:pPr>
        <w:pStyle w:val="a5"/>
        <w:rPr>
          <w:rStyle w:val="af8"/>
          <w:i w:val="0"/>
        </w:rPr>
      </w:pPr>
      <w:r w:rsidRPr="0014503D">
        <w:rPr>
          <w:rStyle w:val="af8"/>
          <w:i w:val="0"/>
        </w:rPr>
        <w:t>На круговой номограмме сопротивлений</w:t>
      </w:r>
      <w:r w:rsidR="0086497F">
        <w:rPr>
          <w:rStyle w:val="af8"/>
          <w:i w:val="0"/>
        </w:rPr>
        <w:t xml:space="preserve"> (Рис.1)</w:t>
      </w:r>
      <w:r w:rsidRPr="0014503D">
        <w:rPr>
          <w:rStyle w:val="af8"/>
          <w:i w:val="0"/>
        </w:rPr>
        <w:t>, соответственно идем от нагрузки</w:t>
      </w:r>
      <w:r w:rsidR="0009749D">
        <w:rPr>
          <w:rStyle w:val="af8"/>
          <w:i w:val="0"/>
        </w:rPr>
        <w:t xml:space="preserve"> (т.1)</w:t>
      </w:r>
      <w:r w:rsidRPr="0014503D">
        <w:rPr>
          <w:rStyle w:val="af8"/>
          <w:i w:val="0"/>
        </w:rPr>
        <w:t xml:space="preserve"> в </w:t>
      </w:r>
      <w:r>
        <w:rPr>
          <w:rStyle w:val="af8"/>
          <w:i w:val="0"/>
        </w:rPr>
        <w:t>сторону генератора по линии КБВ</w:t>
      </w:r>
      <w:r w:rsidRPr="0014503D">
        <w:rPr>
          <w:rStyle w:val="af8"/>
          <w:i w:val="0"/>
        </w:rPr>
        <w:t xml:space="preserve"> до сечения либо узла напряжения, где сопротивление ра</w:t>
      </w:r>
      <w:r>
        <w:rPr>
          <w:rStyle w:val="af8"/>
          <w:i w:val="0"/>
        </w:rPr>
        <w:t>вно КБВ</w:t>
      </w:r>
      <w:r w:rsidRPr="0014503D">
        <w:rPr>
          <w:rStyle w:val="af8"/>
          <w:i w:val="0"/>
        </w:rPr>
        <w:t>, либо пучности</w:t>
      </w:r>
      <w:r>
        <w:rPr>
          <w:rStyle w:val="af8"/>
          <w:i w:val="0"/>
        </w:rPr>
        <w:t>, где сопротивление равно КСВ</w:t>
      </w:r>
      <w:r w:rsidR="0086497F">
        <w:rPr>
          <w:rStyle w:val="af8"/>
          <w:i w:val="0"/>
        </w:rPr>
        <w:t xml:space="preserve"> (</w:t>
      </w:r>
      <w:r w:rsidR="00223C94">
        <w:rPr>
          <w:rStyle w:val="af8"/>
          <w:i w:val="0"/>
        </w:rPr>
        <w:t>две точки</w:t>
      </w:r>
      <w:r w:rsidR="0086497F">
        <w:rPr>
          <w:rStyle w:val="af8"/>
          <w:i w:val="0"/>
        </w:rPr>
        <w:t xml:space="preserve"> пересечения круга КБВ</w:t>
      </w:r>
      <w:r w:rsidRPr="0014503D">
        <w:rPr>
          <w:rStyle w:val="af8"/>
          <w:i w:val="0"/>
        </w:rPr>
        <w:t xml:space="preserve"> и линии на которой </w:t>
      </w:r>
      <w:proofErr w:type="spellStart"/>
      <w:r w:rsidRPr="0014503D">
        <w:rPr>
          <w:rStyle w:val="af8"/>
          <w:i w:val="0"/>
          <w:lang w:val="en-US"/>
        </w:rPr>
        <w:t>Imz</w:t>
      </w:r>
      <w:proofErr w:type="spellEnd"/>
      <w:r w:rsidRPr="0014503D">
        <w:rPr>
          <w:rStyle w:val="af8"/>
          <w:i w:val="0"/>
        </w:rPr>
        <w:t>=0).</w:t>
      </w:r>
    </w:p>
    <w:p w:rsidR="00223C94" w:rsidRDefault="0014503D" w:rsidP="00223C94">
      <w:pPr>
        <w:pStyle w:val="a5"/>
      </w:pPr>
      <w:r w:rsidRPr="0014503D">
        <w:t xml:space="preserve">Сопротивление трансформатора находим в первом случае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КБ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sub>
            </m:sSub>
          </m:e>
        </m:rad>
      </m:oMath>
      <w:r w:rsidRPr="0014503D">
        <w:t>, во второ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КС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sub>
            </m:sSub>
          </m:e>
        </m:rad>
      </m:oMath>
      <w:r w:rsidR="00223C94">
        <w:t>.</w:t>
      </w:r>
    </w:p>
    <w:p w:rsidR="0014503D" w:rsidRPr="005D1909" w:rsidRDefault="0014503D" w:rsidP="00223C94">
      <w:pPr>
        <w:pStyle w:val="a5"/>
        <w:rPr>
          <w:rStyle w:val="af8"/>
          <w:i w:val="0"/>
          <w:iCs w:val="0"/>
        </w:rPr>
      </w:pPr>
      <w:r w:rsidRPr="0014503D">
        <w:rPr>
          <w:rStyle w:val="af8"/>
          <w:i w:val="0"/>
        </w:rPr>
        <w:t>Двигаясь от точки 1</w:t>
      </w:r>
      <w:r w:rsidR="00223C94">
        <w:rPr>
          <w:rStyle w:val="af8"/>
          <w:i w:val="0"/>
        </w:rPr>
        <w:t xml:space="preserve"> по линии КБВ</w:t>
      </w:r>
      <w:r w:rsidRPr="0014503D">
        <w:rPr>
          <w:rStyle w:val="af8"/>
          <w:i w:val="0"/>
        </w:rPr>
        <w:t xml:space="preserve"> в сторону генератор</w:t>
      </w:r>
      <w:r w:rsidR="00223C94">
        <w:rPr>
          <w:rStyle w:val="af8"/>
          <w:i w:val="0"/>
        </w:rPr>
        <w:t>а доходим до сечения с-</w:t>
      </w:r>
      <w:proofErr w:type="gramStart"/>
      <w:r w:rsidR="00223C94">
        <w:rPr>
          <w:rStyle w:val="af8"/>
          <w:i w:val="0"/>
        </w:rPr>
        <w:t>с  (</w:t>
      </w:r>
      <w:proofErr w:type="gramEnd"/>
      <w:r w:rsidR="00223C94">
        <w:rPr>
          <w:rStyle w:val="af8"/>
          <w:i w:val="0"/>
        </w:rPr>
        <w:t>т.</w:t>
      </w:r>
      <w:r w:rsidR="0014737C">
        <w:rPr>
          <w:rStyle w:val="af8"/>
          <w:i w:val="0"/>
        </w:rPr>
        <w:t>6</w:t>
      </w:r>
      <w:r w:rsidRPr="0014503D">
        <w:rPr>
          <w:rStyle w:val="af8"/>
          <w:i w:val="0"/>
        </w:rPr>
        <w:t xml:space="preserve">, </w:t>
      </w:r>
      <m:oMath>
        <m:r>
          <m:rPr>
            <m:sty m:val="b"/>
          </m:rPr>
          <w:rPr>
            <w:rFonts w:ascii="Cambria Math" w:hAnsi="Cambria Math"/>
          </w:rPr>
          <m:t>l</m:t>
        </m:r>
      </m:oMath>
      <w:r w:rsidRPr="001B2983">
        <w:rPr>
          <w:rStyle w:val="af8"/>
          <w:b/>
          <w:i w:val="0"/>
          <w:vertAlign w:val="subscript"/>
        </w:rPr>
        <w:t>н</w:t>
      </w:r>
      <w:r w:rsidR="001B2983">
        <w:rPr>
          <w:rStyle w:val="af8"/>
          <w:b/>
          <w:i w:val="0"/>
        </w:rPr>
        <w:t>/λ=0,</w:t>
      </w:r>
      <w:r w:rsidR="0014737C">
        <w:rPr>
          <w:rStyle w:val="af8"/>
          <w:b/>
          <w:i w:val="0"/>
        </w:rPr>
        <w:t>02</w:t>
      </w:r>
      <w:r w:rsidRPr="0014503D">
        <w:rPr>
          <w:rStyle w:val="af8"/>
          <w:i w:val="0"/>
        </w:rPr>
        <w:t xml:space="preserve">), где сопротивление чисто активное и равно </w:t>
      </w:r>
      <w:r w:rsidR="00223C94">
        <w:rPr>
          <w:rStyle w:val="af8"/>
          <w:i w:val="0"/>
        </w:rPr>
        <w:t>КБВ</w:t>
      </w:r>
      <w:r w:rsidRPr="0014503D">
        <w:rPr>
          <w:rStyle w:val="af8"/>
          <w:i w:val="0"/>
        </w:rPr>
        <w:t xml:space="preserve"> = </w:t>
      </w:r>
      <w:r w:rsidR="00223C94">
        <w:rPr>
          <w:rStyle w:val="af8"/>
          <w:i w:val="0"/>
        </w:rPr>
        <w:t>0,</w:t>
      </w:r>
      <w:r w:rsidR="0014737C">
        <w:rPr>
          <w:rStyle w:val="af8"/>
          <w:i w:val="0"/>
        </w:rPr>
        <w:t>2</w:t>
      </w:r>
      <w:r w:rsidRPr="0014503D">
        <w:rPr>
          <w:rStyle w:val="af8"/>
          <w:i w:val="0"/>
        </w:rPr>
        <w:t xml:space="preserve">.  Получаем, что </w:t>
      </w:r>
      <w:r w:rsidRPr="001B2983">
        <w:rPr>
          <w:rStyle w:val="af8"/>
          <w:b/>
          <w:i w:val="0"/>
          <w:lang w:val="en-US"/>
        </w:rPr>
        <w:t>z</w:t>
      </w:r>
      <w:proofErr w:type="spellStart"/>
      <w:r w:rsidRPr="001B2983">
        <w:rPr>
          <w:rStyle w:val="af8"/>
          <w:b/>
          <w:i w:val="0"/>
          <w:vertAlign w:val="subscript"/>
        </w:rPr>
        <w:t>втр</w:t>
      </w:r>
      <w:proofErr w:type="spellEnd"/>
      <w:r w:rsidRPr="001B2983">
        <w:rPr>
          <w:rStyle w:val="af8"/>
          <w:b/>
          <w:i w:val="0"/>
        </w:rPr>
        <w:t>=</w:t>
      </w:r>
      <m:oMath>
        <m:rad>
          <m:radPr>
            <m:degHide m:val="1"/>
            <m:ctrlPr>
              <w:rPr>
                <w:rStyle w:val="af8"/>
                <w:rFonts w:ascii="Cambria Math" w:hAnsi="Cambria Math"/>
                <w:b/>
                <w:i w:val="0"/>
                <w:iCs w:val="0"/>
              </w:rPr>
            </m:ctrlPr>
          </m:radPr>
          <m:deg/>
          <m:e>
            <m:r>
              <m:rPr>
                <m:sty m:val="b"/>
              </m:rPr>
              <w:rPr>
                <w:rStyle w:val="af8"/>
                <w:rFonts w:ascii="Cambria Math" w:hAnsi="Cambria Math"/>
              </w:rPr>
              <m:t xml:space="preserve">КБВ </m:t>
            </m:r>
          </m:e>
        </m:rad>
      </m:oMath>
      <w:r w:rsidR="0064746D" w:rsidRPr="001B2983">
        <w:rPr>
          <w:rStyle w:val="af8"/>
          <w:b/>
          <w:i w:val="0"/>
        </w:rPr>
        <w:t>=</w:t>
      </w:r>
      <w:r w:rsidR="0014737C">
        <w:rPr>
          <w:rStyle w:val="af8"/>
          <w:b/>
          <w:i w:val="0"/>
        </w:rPr>
        <w:t>0</w:t>
      </w:r>
      <w:r w:rsidR="0064746D" w:rsidRPr="001B2983">
        <w:rPr>
          <w:rStyle w:val="af8"/>
          <w:b/>
          <w:i w:val="0"/>
        </w:rPr>
        <w:t>,</w:t>
      </w:r>
      <w:r w:rsidR="0014737C">
        <w:rPr>
          <w:rStyle w:val="af8"/>
          <w:b/>
          <w:i w:val="0"/>
        </w:rPr>
        <w:t>47</w:t>
      </w:r>
    </w:p>
    <w:p w:rsidR="0014503D" w:rsidRDefault="0014503D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5D1909" w:rsidRDefault="005D1909" w:rsidP="005D1909">
      <w:pPr>
        <w:pStyle w:val="a5"/>
        <w:rPr>
          <w:rFonts w:cs="Arial"/>
        </w:rPr>
      </w:pPr>
      <w:r>
        <w:lastRenderedPageBreak/>
        <w:t>Г</w:t>
      </w:r>
      <w:r>
        <w:rPr>
          <w:rFonts w:cs="Arial"/>
        </w:rPr>
        <w:t xml:space="preserve">) </w:t>
      </w:r>
      <w:proofErr w:type="spellStart"/>
      <w:r w:rsidRPr="005D1909">
        <w:rPr>
          <w:rFonts w:cs="Arial"/>
          <w:b/>
        </w:rPr>
        <w:t>Двухшлейфный</w:t>
      </w:r>
      <w:proofErr w:type="spellEnd"/>
      <w:r w:rsidRPr="005D1909">
        <w:rPr>
          <w:rFonts w:cs="Arial"/>
          <w:b/>
        </w:rPr>
        <w:t xml:space="preserve"> трансформатор с </w:t>
      </w:r>
      <w:r w:rsidRPr="005D1909">
        <w:rPr>
          <w:b/>
        </w:rPr>
        <w:t>последовательными короткозамкнутыми</w:t>
      </w:r>
      <w:r w:rsidRPr="005D1909">
        <w:rPr>
          <w:rFonts w:cs="Arial"/>
          <w:b/>
        </w:rPr>
        <w:t xml:space="preserve"> </w:t>
      </w:r>
      <w:r w:rsidRPr="005D1909">
        <w:rPr>
          <w:b/>
        </w:rPr>
        <w:t>шлейфами</w:t>
      </w:r>
      <w:r w:rsidRPr="00E8100A">
        <w:t xml:space="preserve"> (найти длины шлейфов). Расстояние</w:t>
      </w:r>
      <w:r w:rsidRPr="00E8100A">
        <w:rPr>
          <w:rFonts w:cs="Arial"/>
        </w:rPr>
        <w:t xml:space="preserve"> </w:t>
      </w:r>
      <w:r w:rsidRPr="00E8100A">
        <w:t>от</w:t>
      </w:r>
      <w:r w:rsidRPr="00E8100A">
        <w:rPr>
          <w:rFonts w:cs="Arial"/>
        </w:rPr>
        <w:t xml:space="preserve"> </w:t>
      </w:r>
      <w:r w:rsidRPr="00E8100A">
        <w:t>нагрузки</w:t>
      </w:r>
      <w:r w:rsidRPr="00E8100A">
        <w:rPr>
          <w:rFonts w:cs="Arial"/>
        </w:rPr>
        <w:t xml:space="preserve"> </w:t>
      </w:r>
      <w:r w:rsidRPr="00E8100A">
        <w:t>до</w:t>
      </w:r>
      <w:r w:rsidRPr="00E8100A">
        <w:rPr>
          <w:rFonts w:cs="Arial"/>
        </w:rPr>
        <w:t xml:space="preserve"> </w:t>
      </w:r>
      <w:r w:rsidRPr="00E8100A">
        <w:t>ближайшего к ней шлейфа</w:t>
      </w:r>
      <w:r w:rsidRPr="00E8100A">
        <w:rPr>
          <w:rFonts w:cs="Arial"/>
        </w:rPr>
        <w:t xml:space="preserve"> </w:t>
      </w:r>
      <w:r w:rsidRPr="00E8100A">
        <w:t>считать</w:t>
      </w:r>
      <w:r w:rsidRPr="00E8100A">
        <w:rPr>
          <w:rFonts w:cs="Arial"/>
        </w:rPr>
        <w:t xml:space="preserve"> </w:t>
      </w:r>
      <w:r w:rsidRPr="00E8100A">
        <w:t>равным</w:t>
      </w:r>
      <w:r w:rsidRPr="00E8100A">
        <w:rPr>
          <w:rFonts w:cs="Arial"/>
        </w:rPr>
        <w:t xml:space="preserve"> нулю. </w:t>
      </w:r>
      <w:r w:rsidRPr="00E8100A">
        <w:t>Расстояние между</w:t>
      </w:r>
      <w:r w:rsidRPr="00E8100A">
        <w:rPr>
          <w:rFonts w:cs="Arial"/>
        </w:rPr>
        <w:t xml:space="preserve"> </w:t>
      </w:r>
      <w:r w:rsidRPr="00E8100A">
        <w:t>шлейфами взять равным 1/8 длины волны</w:t>
      </w:r>
      <w:r>
        <w:t xml:space="preserve"> на частоте </w:t>
      </w:r>
      <w:r w:rsidRPr="00E8100A">
        <w:rPr>
          <w:rFonts w:cs="Arial"/>
          <w:lang w:val="en-US"/>
        </w:rPr>
        <w:t>f</w:t>
      </w:r>
      <w:r w:rsidRPr="00E8100A">
        <w:rPr>
          <w:rFonts w:cs="Arial"/>
          <w:vertAlign w:val="subscript"/>
        </w:rPr>
        <w:t>0</w:t>
      </w:r>
      <w:r w:rsidRPr="00E8100A">
        <w:rPr>
          <w:rFonts w:cs="Arial"/>
        </w:rPr>
        <w:t xml:space="preserve">. </w:t>
      </w:r>
    </w:p>
    <w:p w:rsidR="005D1909" w:rsidRDefault="005D1909" w:rsidP="005D1909">
      <w:pPr>
        <w:pStyle w:val="a5"/>
        <w:jc w:val="center"/>
        <w:rPr>
          <w:rFonts w:cs="Arial"/>
        </w:rPr>
      </w:pPr>
      <w:r w:rsidRPr="00862CC4">
        <w:rPr>
          <w:noProof/>
          <w:sz w:val="24"/>
        </w:rPr>
        <w:drawing>
          <wp:inline distT="0" distB="0" distL="0" distR="0" wp14:anchorId="0E43E3E7" wp14:editId="5D8AD32F">
            <wp:extent cx="2600325" cy="1552575"/>
            <wp:effectExtent l="0" t="0" r="9525" b="9525"/>
            <wp:docPr id="4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6.bmp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09" w:rsidRDefault="005D1909" w:rsidP="005D1909">
      <w:pPr>
        <w:pStyle w:val="a5"/>
        <w:rPr>
          <w:rStyle w:val="af8"/>
          <w:i w:val="0"/>
        </w:rPr>
      </w:pPr>
      <w:r>
        <w:rPr>
          <w:rFonts w:cs="Arial"/>
        </w:rPr>
        <w:t xml:space="preserve">Сопротивление согласуемой нагрузки </w:t>
      </w:r>
      <w:r>
        <w:rPr>
          <w:rFonts w:cs="Arial"/>
          <w:lang w:val="en-US"/>
        </w:rPr>
        <w:t>z</w:t>
      </w:r>
      <w:r>
        <w:rPr>
          <w:rFonts w:cs="Arial"/>
          <w:vertAlign w:val="subscript"/>
        </w:rPr>
        <w:t>н</w:t>
      </w:r>
      <w:r>
        <w:rPr>
          <w:rFonts w:cs="Arial"/>
        </w:rPr>
        <w:t xml:space="preserve"> = 0</w:t>
      </w:r>
      <w:r w:rsidRPr="005D1909">
        <w:rPr>
          <w:rFonts w:cs="Arial"/>
        </w:rPr>
        <w:t>,</w:t>
      </w:r>
      <w:r w:rsidR="0061128C">
        <w:rPr>
          <w:rFonts w:cs="Arial"/>
        </w:rPr>
        <w:t>3-</w:t>
      </w:r>
      <w:r>
        <w:rPr>
          <w:rFonts w:cs="Arial"/>
          <w:lang w:val="en-US"/>
        </w:rPr>
        <w:t>j</w:t>
      </w:r>
      <w:r w:rsidRPr="005D1909">
        <w:rPr>
          <w:rFonts w:cs="Arial"/>
        </w:rPr>
        <w:t>0,</w:t>
      </w:r>
      <w:r w:rsidR="0061128C">
        <w:rPr>
          <w:rFonts w:cs="Arial"/>
        </w:rPr>
        <w:t>6</w:t>
      </w:r>
      <w:r w:rsidRPr="005D1909">
        <w:rPr>
          <w:rFonts w:cs="Arial"/>
        </w:rPr>
        <w:t>,</w:t>
      </w:r>
      <w:r>
        <w:rPr>
          <w:rFonts w:cs="Arial"/>
        </w:rPr>
        <w:t xml:space="preserve"> расстояние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 w:rsidRPr="0014503D">
        <w:rPr>
          <w:rStyle w:val="af8"/>
          <w:i w:val="0"/>
          <w:vertAlign w:val="subscript"/>
        </w:rPr>
        <w:t>н</w:t>
      </w:r>
      <w:r w:rsidRPr="0014503D">
        <w:rPr>
          <w:rStyle w:val="af8"/>
          <w:i w:val="0"/>
        </w:rPr>
        <w:t>/λ</w:t>
      </w:r>
      <w:r>
        <w:rPr>
          <w:rStyle w:val="af8"/>
          <w:i w:val="0"/>
        </w:rPr>
        <w:t xml:space="preserve"> = 0, расстояние между шлейфами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Style w:val="af8"/>
          <w:i w:val="0"/>
          <w:vertAlign w:val="subscript"/>
        </w:rPr>
        <w:t>1</w:t>
      </w:r>
      <w:r w:rsidRPr="0014503D">
        <w:rPr>
          <w:rStyle w:val="af8"/>
          <w:i w:val="0"/>
        </w:rPr>
        <w:t>/λ</w:t>
      </w:r>
      <w:r>
        <w:rPr>
          <w:rStyle w:val="af8"/>
          <w:i w:val="0"/>
        </w:rPr>
        <w:t xml:space="preserve"> = 1/8 = 0,125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Наносим на круговую номограмму сопротивлений вспомогательную окружность, соответствующую окружности </w:t>
      </w:r>
      <w:proofErr w:type="spellStart"/>
      <w:r w:rsidRPr="005D1909">
        <w:rPr>
          <w:rStyle w:val="af8"/>
          <w:szCs w:val="28"/>
          <w:lang w:val="en-US"/>
        </w:rPr>
        <w:t>Rez</w:t>
      </w:r>
      <w:proofErr w:type="spellEnd"/>
      <w:r w:rsidRPr="005D1909">
        <w:rPr>
          <w:rStyle w:val="af8"/>
          <w:szCs w:val="28"/>
        </w:rPr>
        <w:t xml:space="preserve">=1, </w:t>
      </w:r>
      <w:r w:rsidRPr="005D1909">
        <w:rPr>
          <w:rStyle w:val="af8"/>
          <w:i w:val="0"/>
          <w:szCs w:val="28"/>
        </w:rPr>
        <w:t>повернутой</w:t>
      </w:r>
      <w:r w:rsidRPr="005D1909">
        <w:rPr>
          <w:rStyle w:val="af8"/>
          <w:szCs w:val="28"/>
        </w:rPr>
        <w:t xml:space="preserve"> </w:t>
      </w:r>
      <w:r w:rsidRPr="005D1909">
        <w:rPr>
          <w:szCs w:val="28"/>
        </w:rPr>
        <w:t>в сторону нагрузки</w:t>
      </w:r>
      <w:r w:rsidRPr="005D1909">
        <w:rPr>
          <w:rStyle w:val="af8"/>
          <w:szCs w:val="28"/>
        </w:rPr>
        <w:t xml:space="preserve"> </w:t>
      </w:r>
      <w:r w:rsidRPr="005D1909">
        <w:rPr>
          <w:rStyle w:val="af8"/>
          <w:i w:val="0"/>
          <w:szCs w:val="28"/>
        </w:rPr>
        <w:t>на угловое расстояние</w:t>
      </w:r>
      <m:oMath>
        <m:r>
          <m:rPr>
            <m:sty m:val="p"/>
          </m:rPr>
          <w:rPr>
            <w:rStyle w:val="af8"/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5D1909">
        <w:rPr>
          <w:szCs w:val="28"/>
        </w:rPr>
        <w:t xml:space="preserve">/λ (сплошная линия на рис. </w:t>
      </w:r>
      <w:r w:rsidR="006D78A6">
        <w:rPr>
          <w:szCs w:val="28"/>
        </w:rPr>
        <w:t>3</w:t>
      </w:r>
      <w:r w:rsidRPr="005D1909">
        <w:rPr>
          <w:szCs w:val="28"/>
        </w:rPr>
        <w:t>)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 Отмечаем на номограмме значение сопротивления нагрузки (т.1). Оп</w:t>
      </w:r>
      <w:r w:rsidR="0064746D">
        <w:rPr>
          <w:szCs w:val="28"/>
        </w:rPr>
        <w:t xml:space="preserve">ределяем, что </w:t>
      </w:r>
      <w:r w:rsidR="0064746D" w:rsidRPr="00DA0752">
        <w:rPr>
          <w:b/>
          <w:szCs w:val="28"/>
        </w:rPr>
        <w:t>КБВ =0,</w:t>
      </w:r>
      <w:r w:rsidR="0061128C">
        <w:rPr>
          <w:b/>
          <w:szCs w:val="28"/>
        </w:rPr>
        <w:t>2</w:t>
      </w:r>
      <w:r w:rsidR="00E122D5">
        <w:rPr>
          <w:b/>
          <w:szCs w:val="28"/>
        </w:rPr>
        <w:t>2</w:t>
      </w:r>
      <w:r w:rsidRPr="005D1909">
        <w:rPr>
          <w:szCs w:val="28"/>
        </w:rPr>
        <w:t xml:space="preserve">. 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 Т.к. сечение подключения шлейфа 1 (сечение с-с) совпадает с сечением нагрузки, то в этом сечении </w:t>
      </w:r>
      <w:r w:rsidR="0077498F">
        <w:rPr>
          <w:rFonts w:cs="Arial"/>
          <w:lang w:val="en-US"/>
        </w:rPr>
        <w:t>z</w:t>
      </w:r>
      <w:r w:rsidR="0077498F">
        <w:rPr>
          <w:rFonts w:cs="Arial"/>
          <w:vertAlign w:val="subscript"/>
        </w:rPr>
        <w:t>н</w:t>
      </w:r>
      <w:r w:rsidR="0077498F">
        <w:rPr>
          <w:rFonts w:cs="Arial"/>
        </w:rPr>
        <w:t xml:space="preserve"> = 0</w:t>
      </w:r>
      <w:r w:rsidR="0077498F" w:rsidRPr="005D1909">
        <w:rPr>
          <w:rFonts w:cs="Arial"/>
        </w:rPr>
        <w:t>,</w:t>
      </w:r>
      <w:r w:rsidR="00E122D5">
        <w:rPr>
          <w:rFonts w:cs="Arial"/>
        </w:rPr>
        <w:t>3-</w:t>
      </w:r>
      <w:r w:rsidR="0077498F">
        <w:rPr>
          <w:rFonts w:cs="Arial"/>
          <w:lang w:val="en-US"/>
        </w:rPr>
        <w:t>j</w:t>
      </w:r>
      <w:r w:rsidR="0077498F" w:rsidRPr="005D1909">
        <w:rPr>
          <w:rFonts w:cs="Arial"/>
        </w:rPr>
        <w:t>0,</w:t>
      </w:r>
      <w:r w:rsidR="00E122D5">
        <w:rPr>
          <w:rFonts w:cs="Arial"/>
        </w:rPr>
        <w:t>6</w:t>
      </w:r>
      <w:r w:rsidR="0077498F">
        <w:rPr>
          <w:rFonts w:cs="Arial"/>
        </w:rPr>
        <w:t>.</w:t>
      </w:r>
    </w:p>
    <w:p w:rsidR="008C124B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Выбираем сопротивление шлейфа таким, чтобы точка, соответствующая сумме эквивалентного сопротивления линии в сечении с-с и сопротивления шлейфа, оказалась на вспомогательной окружности. Для этого двигаемся от точки 1 по линии постоянной активной составляющей </w:t>
      </w:r>
      <w:proofErr w:type="spellStart"/>
      <w:r w:rsidRPr="005D1909">
        <w:rPr>
          <w:szCs w:val="28"/>
          <w:lang w:val="en-US"/>
        </w:rPr>
        <w:t>Rez</w:t>
      </w:r>
      <w:proofErr w:type="spellEnd"/>
      <w:r w:rsidRPr="005D1909">
        <w:rPr>
          <w:szCs w:val="28"/>
        </w:rPr>
        <w:t>=</w:t>
      </w:r>
      <w:r w:rsidR="0077498F">
        <w:rPr>
          <w:szCs w:val="28"/>
        </w:rPr>
        <w:t>0,5</w:t>
      </w:r>
      <w:r w:rsidRPr="005D1909">
        <w:rPr>
          <w:szCs w:val="28"/>
        </w:rPr>
        <w:t xml:space="preserve"> до точки 2, лежащей на вспомогательной окружности. В точке 2 сопротивление равно </w:t>
      </w:r>
      <w:proofErr w:type="gramStart"/>
      <w:r w:rsidRPr="005D1909">
        <w:rPr>
          <w:szCs w:val="28"/>
          <w:lang w:val="en-US"/>
        </w:rPr>
        <w:t>z</w:t>
      </w:r>
      <w:r w:rsidRPr="005D1909">
        <w:rPr>
          <w:szCs w:val="28"/>
        </w:rPr>
        <w:t>(</w:t>
      </w:r>
      <w:proofErr w:type="gramEnd"/>
      <w:r w:rsidRPr="005D1909">
        <w:rPr>
          <w:szCs w:val="28"/>
        </w:rPr>
        <w:t>т.2)=</w:t>
      </w:r>
      <w:r w:rsidR="00E84329">
        <w:rPr>
          <w:szCs w:val="28"/>
        </w:rPr>
        <w:t>0,</w:t>
      </w:r>
      <w:r w:rsidR="00E122D5">
        <w:rPr>
          <w:szCs w:val="28"/>
        </w:rPr>
        <w:t>3</w:t>
      </w:r>
      <w:r w:rsidRPr="005D1909">
        <w:rPr>
          <w:szCs w:val="28"/>
        </w:rPr>
        <w:t>+</w:t>
      </w:r>
      <w:r w:rsidRPr="005D1909">
        <w:rPr>
          <w:szCs w:val="28"/>
          <w:lang w:val="en-US"/>
        </w:rPr>
        <w:t>j</w:t>
      </w:r>
      <w:r w:rsidR="00E84329">
        <w:rPr>
          <w:szCs w:val="28"/>
        </w:rPr>
        <w:t>0,</w:t>
      </w:r>
      <w:r w:rsidR="00E122D5">
        <w:rPr>
          <w:szCs w:val="28"/>
        </w:rPr>
        <w:t>29</w:t>
      </w:r>
      <w:r w:rsidRPr="005D1909">
        <w:rPr>
          <w:szCs w:val="28"/>
        </w:rPr>
        <w:t xml:space="preserve"> Таким образом, для перемещения из т.1 в т.2 требуется добавить к  сопротивлению в точке 1 величину сопротивления шлейфа </w:t>
      </w:r>
    </w:p>
    <w:p w:rsidR="005D1909" w:rsidRPr="005D1909" w:rsidRDefault="005D1909" w:rsidP="00E84329">
      <w:pPr>
        <w:pStyle w:val="a5"/>
        <w:ind w:firstLine="0"/>
        <w:rPr>
          <w:szCs w:val="28"/>
        </w:rPr>
      </w:pPr>
      <w:r w:rsidRPr="001B2983">
        <w:rPr>
          <w:b/>
          <w:szCs w:val="28"/>
          <w:lang w:val="en-US"/>
        </w:rPr>
        <w:t>z</w:t>
      </w:r>
      <w:r w:rsidRPr="001B2983">
        <w:rPr>
          <w:b/>
          <w:szCs w:val="28"/>
          <w:vertAlign w:val="subscript"/>
        </w:rPr>
        <w:t>ш</w:t>
      </w:r>
      <w:r w:rsidR="00C16CAA" w:rsidRPr="001B2983">
        <w:rPr>
          <w:b/>
          <w:szCs w:val="28"/>
          <w:vertAlign w:val="subscript"/>
        </w:rPr>
        <w:t>1</w:t>
      </w:r>
      <w:r w:rsidRPr="001B2983">
        <w:rPr>
          <w:b/>
          <w:szCs w:val="28"/>
        </w:rPr>
        <w:t xml:space="preserve"> =</w:t>
      </w:r>
      <w:r w:rsidR="00E84329" w:rsidRPr="001B2983">
        <w:rPr>
          <w:b/>
          <w:szCs w:val="28"/>
        </w:rPr>
        <w:t xml:space="preserve"> </w:t>
      </w:r>
      <w:r w:rsidR="00E84329" w:rsidRPr="001B2983">
        <w:rPr>
          <w:b/>
          <w:color w:val="000000"/>
        </w:rPr>
        <w:t xml:space="preserve">– </w:t>
      </w:r>
      <w:r w:rsidRPr="001B2983">
        <w:rPr>
          <w:b/>
          <w:szCs w:val="28"/>
          <w:lang w:val="en-US"/>
        </w:rPr>
        <w:t>j</w:t>
      </w:r>
      <w:r w:rsidR="00E84329" w:rsidRPr="001B2983">
        <w:rPr>
          <w:b/>
          <w:szCs w:val="28"/>
        </w:rPr>
        <w:t>0,</w:t>
      </w:r>
      <w:r w:rsidR="00E122D5">
        <w:rPr>
          <w:b/>
          <w:szCs w:val="28"/>
        </w:rPr>
        <w:t>89</w:t>
      </w:r>
      <w:r w:rsidR="001B2983">
        <w:rPr>
          <w:b/>
          <w:szCs w:val="28"/>
        </w:rPr>
        <w:t xml:space="preserve"> </w:t>
      </w:r>
      <w:r w:rsidR="008C124B">
        <w:rPr>
          <w:szCs w:val="28"/>
        </w:rPr>
        <w:t>(т.3)</w:t>
      </w:r>
      <w:r w:rsidRPr="005D1909">
        <w:rPr>
          <w:szCs w:val="28"/>
        </w:rPr>
        <w:t>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Другой точкой, лежащей на вспомогательной окружности и окружности </w:t>
      </w:r>
      <w:proofErr w:type="spellStart"/>
      <w:r w:rsidRPr="005D1909">
        <w:rPr>
          <w:szCs w:val="28"/>
          <w:lang w:val="en-US"/>
        </w:rPr>
        <w:t>Rez</w:t>
      </w:r>
      <w:proofErr w:type="spellEnd"/>
      <w:r w:rsidR="00E84329">
        <w:rPr>
          <w:szCs w:val="28"/>
        </w:rPr>
        <w:t>=0,</w:t>
      </w:r>
      <w:r w:rsidR="00E122D5">
        <w:rPr>
          <w:szCs w:val="28"/>
        </w:rPr>
        <w:t>3</w:t>
      </w:r>
      <w:r w:rsidRPr="005D1909">
        <w:rPr>
          <w:szCs w:val="28"/>
        </w:rPr>
        <w:t xml:space="preserve">, является точка 3, но для попадания в нее требуется существенно большее сопротивление шлейфа, что приводит, как правило, к увеличению ошибок при расчете с помощью круговой номограммы и реализации схемы, по сравнению со случаем малых величин сопротивлений. 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Пересчитываем сопротивление из сечения с-с (точка 2) в сечение а-а через отрезок линии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C16CAA">
        <w:rPr>
          <w:szCs w:val="28"/>
        </w:rPr>
        <w:t>/λ=0,</w:t>
      </w:r>
      <w:r w:rsidRPr="005D1909">
        <w:rPr>
          <w:szCs w:val="28"/>
        </w:rPr>
        <w:t xml:space="preserve">125 в сторону к генератору. При этом мы попадаем в т.4 с сопротивлением </w:t>
      </w:r>
      <w:proofErr w:type="gramStart"/>
      <w:r w:rsidRPr="005D1909">
        <w:rPr>
          <w:szCs w:val="28"/>
          <w:lang w:val="en-US"/>
        </w:rPr>
        <w:t>z</w:t>
      </w:r>
      <w:r w:rsidR="00C16CAA">
        <w:rPr>
          <w:szCs w:val="28"/>
        </w:rPr>
        <w:t>(</w:t>
      </w:r>
      <w:proofErr w:type="gramEnd"/>
      <w:r w:rsidR="00C16CAA">
        <w:rPr>
          <w:szCs w:val="28"/>
        </w:rPr>
        <w:t>т.4) = 1+</w:t>
      </w:r>
      <w:r w:rsidRPr="005D1909">
        <w:rPr>
          <w:szCs w:val="28"/>
        </w:rPr>
        <w:t xml:space="preserve"> </w:t>
      </w:r>
      <w:r w:rsidRPr="005D1909">
        <w:rPr>
          <w:szCs w:val="28"/>
          <w:lang w:val="en-US"/>
        </w:rPr>
        <w:t>j</w:t>
      </w:r>
      <w:r w:rsidR="00E122D5">
        <w:rPr>
          <w:szCs w:val="28"/>
        </w:rPr>
        <w:t>1</w:t>
      </w:r>
      <w:r w:rsidR="00C16CAA">
        <w:rPr>
          <w:szCs w:val="28"/>
        </w:rPr>
        <w:t>,</w:t>
      </w:r>
      <w:r w:rsidR="00E122D5">
        <w:rPr>
          <w:szCs w:val="28"/>
        </w:rPr>
        <w:t>4</w:t>
      </w:r>
    </w:p>
    <w:p w:rsidR="005D1909" w:rsidRPr="0064746D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Сопротивление шлейфа 2 выбираем равным </w:t>
      </w:r>
      <w:r w:rsidRPr="001B2983">
        <w:rPr>
          <w:b/>
          <w:szCs w:val="28"/>
          <w:lang w:val="en-US"/>
        </w:rPr>
        <w:t>z</w:t>
      </w:r>
      <w:r w:rsidRPr="001B2983">
        <w:rPr>
          <w:b/>
          <w:szCs w:val="28"/>
          <w:vertAlign w:val="subscript"/>
        </w:rPr>
        <w:t xml:space="preserve">ш2 </w:t>
      </w:r>
      <w:r w:rsidRPr="001B2983">
        <w:rPr>
          <w:b/>
          <w:szCs w:val="28"/>
        </w:rPr>
        <w:t xml:space="preserve">= </w:t>
      </w:r>
      <w:r w:rsidR="00C16CAA" w:rsidRPr="001B2983">
        <w:rPr>
          <w:b/>
          <w:szCs w:val="28"/>
        </w:rPr>
        <w:t>-</w:t>
      </w:r>
      <w:r w:rsidRPr="001B2983">
        <w:rPr>
          <w:b/>
          <w:szCs w:val="28"/>
          <w:lang w:val="en-US"/>
        </w:rPr>
        <w:t>j</w:t>
      </w:r>
      <w:r w:rsidR="00E122D5">
        <w:rPr>
          <w:b/>
          <w:szCs w:val="28"/>
        </w:rPr>
        <w:t>1</w:t>
      </w:r>
      <w:r w:rsidR="00C16CAA" w:rsidRPr="001B2983">
        <w:rPr>
          <w:b/>
          <w:szCs w:val="28"/>
        </w:rPr>
        <w:t>,</w:t>
      </w:r>
      <w:r w:rsidR="00E122D5">
        <w:rPr>
          <w:b/>
          <w:szCs w:val="28"/>
        </w:rPr>
        <w:t>4</w:t>
      </w:r>
      <w:r w:rsidR="0064746D" w:rsidRPr="0064746D">
        <w:rPr>
          <w:szCs w:val="28"/>
        </w:rPr>
        <w:t xml:space="preserve"> (</w:t>
      </w:r>
      <w:r w:rsidR="0064746D">
        <w:rPr>
          <w:szCs w:val="28"/>
        </w:rPr>
        <w:t>т.5</w:t>
      </w:r>
      <w:r w:rsidR="0064746D" w:rsidRPr="0064746D">
        <w:rPr>
          <w:szCs w:val="28"/>
        </w:rPr>
        <w:t>)</w:t>
      </w:r>
      <w:r w:rsidR="00A57F39">
        <w:rPr>
          <w:szCs w:val="28"/>
        </w:rPr>
        <w:t>.</w:t>
      </w:r>
    </w:p>
    <w:p w:rsidR="005D1909" w:rsidRPr="005D1909" w:rsidRDefault="005D1909" w:rsidP="005D1909">
      <w:pPr>
        <w:pStyle w:val="a5"/>
        <w:rPr>
          <w:rStyle w:val="af8"/>
          <w:szCs w:val="28"/>
        </w:rPr>
      </w:pPr>
      <w:r w:rsidRPr="005D1909">
        <w:rPr>
          <w:szCs w:val="28"/>
        </w:rPr>
        <w:lastRenderedPageBreak/>
        <w:t>Определяем длины короткозамкнутых шлейфов 1 и 2 с н</w:t>
      </w:r>
      <w:r w:rsidR="00C16CAA">
        <w:rPr>
          <w:szCs w:val="28"/>
        </w:rPr>
        <w:t xml:space="preserve">ормированными </w:t>
      </w:r>
      <w:r w:rsidR="00ED670F">
        <w:rPr>
          <w:szCs w:val="28"/>
        </w:rPr>
        <w:t>сопротивлениями –</w:t>
      </w:r>
      <w:r w:rsidRPr="005D1909">
        <w:rPr>
          <w:szCs w:val="28"/>
          <w:lang w:val="en-US"/>
        </w:rPr>
        <w:t>j</w:t>
      </w:r>
      <w:r w:rsidR="00C16CAA">
        <w:rPr>
          <w:szCs w:val="28"/>
        </w:rPr>
        <w:t>0,</w:t>
      </w:r>
      <w:r w:rsidR="00E122D5">
        <w:rPr>
          <w:szCs w:val="28"/>
        </w:rPr>
        <w:t>89</w:t>
      </w:r>
      <w:r w:rsidR="00C16CAA">
        <w:rPr>
          <w:szCs w:val="28"/>
        </w:rPr>
        <w:t xml:space="preserve"> и </w:t>
      </w:r>
      <w:r w:rsidR="00251678">
        <w:rPr>
          <w:szCs w:val="28"/>
        </w:rPr>
        <w:t>–</w:t>
      </w:r>
      <w:r w:rsidRPr="005D1909">
        <w:rPr>
          <w:szCs w:val="28"/>
          <w:lang w:val="en-US"/>
        </w:rPr>
        <w:t>j</w:t>
      </w:r>
      <w:r w:rsidR="00E122D5">
        <w:rPr>
          <w:szCs w:val="28"/>
        </w:rPr>
        <w:t>1</w:t>
      </w:r>
      <w:r w:rsidR="00251678">
        <w:rPr>
          <w:szCs w:val="28"/>
        </w:rPr>
        <w:t>,</w:t>
      </w:r>
      <w:r w:rsidR="00E122D5">
        <w:rPr>
          <w:szCs w:val="28"/>
        </w:rPr>
        <w:t>4</w:t>
      </w:r>
      <w:r w:rsidR="00251678">
        <w:rPr>
          <w:szCs w:val="28"/>
        </w:rPr>
        <w:t xml:space="preserve"> </w:t>
      </w:r>
      <w:r w:rsidRPr="005D1909">
        <w:rPr>
          <w:szCs w:val="28"/>
        </w:rPr>
        <w:t xml:space="preserve">соответственно. Находим, что в случае выбора короткозамкнутых шлейфов их длины равны: </w:t>
      </w:r>
      <m:oMath>
        <m:sSub>
          <m:sSubPr>
            <m:ctrlPr>
              <w:rPr>
                <w:rFonts w:ascii="Cambria Math" w:hAnsi="Cambria Math"/>
                <w:b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  <w:szCs w:val="28"/>
              </w:rPr>
              <m:t>ш1</m:t>
            </m:r>
          </m:sub>
        </m:sSub>
      </m:oMath>
      <w:r w:rsidR="0064746D" w:rsidRPr="001B2983">
        <w:rPr>
          <w:b/>
          <w:szCs w:val="28"/>
        </w:rPr>
        <w:t>/λ=0,</w:t>
      </w:r>
      <w:r w:rsidR="00E122D5">
        <w:rPr>
          <w:b/>
          <w:szCs w:val="28"/>
        </w:rPr>
        <w:t>116</w:t>
      </w:r>
      <w:r w:rsidRPr="001B2983">
        <w:rPr>
          <w:b/>
          <w:szCs w:val="28"/>
        </w:rPr>
        <w:t>;</w:t>
      </w:r>
      <m:oMath>
        <m:r>
          <m:rPr>
            <m:sty m:val="b"/>
          </m:rP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Fonts w:ascii="Cambria Math" w:hAnsi="Cambria Math"/>
                <w:szCs w:val="28"/>
              </w:rPr>
              <m:t>ш2</m:t>
            </m:r>
          </m:sub>
        </m:sSub>
      </m:oMath>
      <w:r w:rsidRPr="001B2983">
        <w:rPr>
          <w:b/>
          <w:szCs w:val="28"/>
        </w:rPr>
        <w:t>/λ=</w:t>
      </w:r>
      <w:r w:rsidR="0064746D" w:rsidRPr="001B2983">
        <w:rPr>
          <w:rStyle w:val="af8"/>
          <w:b/>
          <w:i w:val="0"/>
          <w:szCs w:val="28"/>
        </w:rPr>
        <w:t>0,</w:t>
      </w:r>
      <w:r w:rsidR="00E67619" w:rsidRPr="001B2983">
        <w:rPr>
          <w:rStyle w:val="af8"/>
          <w:b/>
          <w:i w:val="0"/>
          <w:szCs w:val="28"/>
        </w:rPr>
        <w:t>3</w:t>
      </w:r>
      <w:r w:rsidR="00E122D5">
        <w:rPr>
          <w:rStyle w:val="af8"/>
          <w:b/>
          <w:i w:val="0"/>
          <w:szCs w:val="28"/>
        </w:rPr>
        <w:t>48</w:t>
      </w:r>
      <w:r w:rsidR="001B2983" w:rsidRPr="001B2983">
        <w:rPr>
          <w:rStyle w:val="af8"/>
          <w:b/>
          <w:i w:val="0"/>
          <w:szCs w:val="28"/>
        </w:rPr>
        <w:t>.</w:t>
      </w:r>
      <w:r w:rsidR="00E122D5" w:rsidRPr="00E122D5">
        <w:rPr>
          <w:noProof/>
        </w:rPr>
        <w:t xml:space="preserve"> </w:t>
      </w:r>
    </w:p>
    <w:p w:rsidR="005D1909" w:rsidRPr="005D1909" w:rsidRDefault="00E122D5" w:rsidP="005D1909">
      <w:pPr>
        <w:pStyle w:val="a5"/>
        <w:rPr>
          <w:rStyle w:val="af8"/>
          <w:rFonts w:cs="Arial"/>
          <w:i w:val="0"/>
          <w:iCs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7E765E00" wp14:editId="1E012083">
                <wp:simplePos x="0" y="0"/>
                <wp:positionH relativeFrom="column">
                  <wp:posOffset>-413385</wp:posOffset>
                </wp:positionH>
                <wp:positionV relativeFrom="paragraph">
                  <wp:posOffset>265430</wp:posOffset>
                </wp:positionV>
                <wp:extent cx="6299835" cy="6299835"/>
                <wp:effectExtent l="0" t="0" r="24765" b="0"/>
                <wp:wrapNone/>
                <wp:docPr id="74" name="Дуга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6299835"/>
                        </a:xfrm>
                        <a:prstGeom prst="arc">
                          <a:avLst>
                            <a:gd name="adj1" fmla="val 16211888"/>
                            <a:gd name="adj2" fmla="val 21252523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E2DBD6" id="Дуга 74" o:spid="_x0000_s1026" style="position:absolute;margin-left:-32.55pt;margin-top:20.9pt;width:496.05pt;height:496.0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99835,6299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" path="m3160810,19nsc4773210,5595,6121058,1227896,6283758,2832076l3149918,3149918c3153549,2099952,3157179,1049985,3160810,19xem3160810,19nfc4773210,5595,6121058,1227896,6283758,2832076e" filled="f" strokecolor="black [3200]" strokeweight="1pt">
                <v:stroke joinstyle="miter"/>
                <v:path arrowok="t" o:connecttype="custom" o:connectlocs="3160810,19;6283758,283207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C48F478" wp14:editId="05D75FE3">
                <wp:simplePos x="0" y="0"/>
                <wp:positionH relativeFrom="column">
                  <wp:posOffset>-469900</wp:posOffset>
                </wp:positionH>
                <wp:positionV relativeFrom="paragraph">
                  <wp:posOffset>154940</wp:posOffset>
                </wp:positionV>
                <wp:extent cx="6479540" cy="6479540"/>
                <wp:effectExtent l="0" t="19050" r="16510" b="16510"/>
                <wp:wrapNone/>
                <wp:docPr id="77" name="Дуга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9540" cy="6479540"/>
                        </a:xfrm>
                        <a:prstGeom prst="arc">
                          <a:avLst>
                            <a:gd name="adj1" fmla="val 16164878"/>
                            <a:gd name="adj2" fmla="val 9574748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B1990" id="Дуга 77" o:spid="_x0000_s1026" style="position:absolute;margin-left:-37pt;margin-top:12.2pt;width:510.2pt;height:510.2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79540,6479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" path="m3206671,169nsc4851542,-16637,6247925,1201880,6454013,2833876,6660101,4465872,5610472,5993270,4013059,6385900,2415647,6778529,777550,5911749,203603,4370169l3239770,3239770,3206671,169xem3206671,169nfc4851542,-16637,6247925,1201880,6454013,2833876,6660101,4465872,5610472,5993270,4013059,6385900,2415647,6778529,777550,5911749,203603,4370169e" filled="f" strokecolor="black [3200]" strokeweight="1pt">
                <v:stroke joinstyle="miter"/>
                <v:path arrowok="t" o:connecttype="custom" o:connectlocs="3206671,169;6454013,2833876;4013059,6385900;203603,4370169" o:connectangles="0,0,0,0"/>
              </v:shape>
            </w:pict>
          </mc:Fallback>
        </mc:AlternateContent>
      </w:r>
      <w:r w:rsidR="004465ED"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B3FC5AB" wp14:editId="688F1F6A">
                <wp:simplePos x="0" y="0"/>
                <wp:positionH relativeFrom="column">
                  <wp:posOffset>2741367</wp:posOffset>
                </wp:positionH>
                <wp:positionV relativeFrom="paragraph">
                  <wp:posOffset>61141</wp:posOffset>
                </wp:positionV>
                <wp:extent cx="0" cy="3379530"/>
                <wp:effectExtent l="0" t="0" r="19050" b="30480"/>
                <wp:wrapNone/>
                <wp:docPr id="76" name="Прямая соединительная 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7953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C08557" id="Прямая соединительная линия 76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85pt,4.8pt" to="215.85pt,2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" strokecolor="black [3200]" strokeweight="1.5pt">
                <v:stroke joinstyle="miter"/>
              </v:line>
            </w:pict>
          </mc:Fallback>
        </mc:AlternateContent>
      </w:r>
    </w:p>
    <w:p w:rsidR="003C54B7" w:rsidRPr="001046B1" w:rsidRDefault="004465ED" w:rsidP="003C54B7">
      <w:pPr>
        <w:pStyle w:val="a5"/>
        <w:rPr>
          <w:iCs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7DF7F77" wp14:editId="6429DAFC">
                <wp:simplePos x="0" y="0"/>
                <wp:positionH relativeFrom="column">
                  <wp:posOffset>-319354</wp:posOffset>
                </wp:positionH>
                <wp:positionV relativeFrom="paragraph">
                  <wp:posOffset>133248</wp:posOffset>
                </wp:positionV>
                <wp:extent cx="6119495" cy="6119495"/>
                <wp:effectExtent l="0" t="0" r="52705" b="0"/>
                <wp:wrapNone/>
                <wp:docPr id="75" name="Дуга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19495"/>
                        </a:xfrm>
                        <a:prstGeom prst="arc">
                          <a:avLst>
                            <a:gd name="adj1" fmla="val 18290879"/>
                            <a:gd name="adj2" fmla="val 2048805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5D646" id="Дуга 75" o:spid="_x0000_s1026" style="position:absolute;margin-left:-25.15pt;margin-top:10.5pt;width:481.85pt;height:481.8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19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" path="m4808090,548702nsc6182916,1505940,6532342,3390791,5592002,4777229l3059748,3059748,4808090,548702xem4808090,548702nfc6182916,1505940,6532342,3390791,5592002,4777229e" filled="f" strokecolor="black [3200]" strokeweight="1pt">
                <v:stroke joinstyle="miter"/>
                <v:path arrowok="t" o:connecttype="custom" o:connectlocs="4808090,548702;5592002,4777229" o:connectangles="0,0"/>
              </v:shape>
            </w:pict>
          </mc:Fallback>
        </mc:AlternateContent>
      </w:r>
    </w:p>
    <w:p w:rsidR="005D1909" w:rsidRDefault="00E122D5" w:rsidP="003C54B7">
      <w:pPr>
        <w:pStyle w:val="a5"/>
        <w:ind w:left="-680"/>
      </w:pP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63E78FE" wp14:editId="65B47B11">
                <wp:simplePos x="0" y="0"/>
                <wp:positionH relativeFrom="column">
                  <wp:posOffset>5872480</wp:posOffset>
                </wp:positionH>
                <wp:positionV relativeFrom="paragraph">
                  <wp:posOffset>1860550</wp:posOffset>
                </wp:positionV>
                <wp:extent cx="369570" cy="514350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25043E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3E78FE" id="Надпись 81" o:spid="_x0000_s1040" type="#_x0000_t202" style="position:absolute;left:0;text-align:left;margin-left:462.4pt;margin-top:146.5pt;width:29.1pt;height:40.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" fillcolor="white [3212]" stroked="f" strokeweight="1pt">
                <v:textbox>
                  <w:txbxContent>
                    <w:p w:rsidR="004465ED" w:rsidRPr="000F337B" w:rsidRDefault="0025043E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6C38590" wp14:editId="05E7A4EE">
                <wp:simplePos x="0" y="0"/>
                <wp:positionH relativeFrom="column">
                  <wp:posOffset>5824855</wp:posOffset>
                </wp:positionH>
                <wp:positionV relativeFrom="paragraph">
                  <wp:posOffset>2761615</wp:posOffset>
                </wp:positionV>
                <wp:extent cx="369570" cy="514350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25043E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38590" id="Надпись 78" o:spid="_x0000_s1041" type="#_x0000_t202" style="position:absolute;left:0;text-align:left;margin-left:458.65pt;margin-top:217.45pt;width:29.1pt;height:40.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" fillcolor="white [3212]" stroked="f" strokeweight="1pt">
                <v:textbox>
                  <w:txbxContent>
                    <w:p w:rsidR="004465ED" w:rsidRPr="000F337B" w:rsidRDefault="0025043E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8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6A08DB24" wp14:editId="70CBE5AB">
                <wp:simplePos x="0" y="0"/>
                <wp:positionH relativeFrom="column">
                  <wp:posOffset>2736850</wp:posOffset>
                </wp:positionH>
                <wp:positionV relativeFrom="paragraph">
                  <wp:posOffset>2553335</wp:posOffset>
                </wp:positionV>
                <wp:extent cx="3380105" cy="365125"/>
                <wp:effectExtent l="0" t="0" r="10795" b="34925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80105" cy="3651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6D5EE4" id="Прямая соединительная линия 68" o:spid="_x0000_s1026" style="position:absolute;flip:x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5pt,201.05pt" to="481.65pt,2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" strokecolor="black [3213]" strokeweight="1.5pt">
                <v:stroke joinstyle="miter"/>
              </v:lin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79DBE8F" wp14:editId="09A44E04">
                <wp:simplePos x="0" y="0"/>
                <wp:positionH relativeFrom="leftMargin">
                  <wp:align>right</wp:align>
                </wp:positionH>
                <wp:positionV relativeFrom="paragraph">
                  <wp:posOffset>4627322</wp:posOffset>
                </wp:positionV>
                <wp:extent cx="369570" cy="514350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25043E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DBE8F" id="Надпись 83" o:spid="_x0000_s1042" type="#_x0000_t202" style="position:absolute;left:0;text-align:left;margin-left:-22.1pt;margin-top:364.35pt;width:29.1pt;height:40.5pt;z-index:251823104;visibility:visible;mso-wrap-style:square;mso-width-percent:0;mso-height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" filled="f" stroked="f" strokeweight="1pt">
                <v:textbox>
                  <w:txbxContent>
                    <w:p w:rsidR="004465ED" w:rsidRPr="000F337B" w:rsidRDefault="0025043E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936B90C" wp14:editId="2365D8CE">
                <wp:simplePos x="0" y="0"/>
                <wp:positionH relativeFrom="column">
                  <wp:posOffset>-407137</wp:posOffset>
                </wp:positionH>
                <wp:positionV relativeFrom="paragraph">
                  <wp:posOffset>2931312</wp:posOffset>
                </wp:positionV>
                <wp:extent cx="3158059" cy="1130326"/>
                <wp:effectExtent l="0" t="0" r="23495" b="31750"/>
                <wp:wrapNone/>
                <wp:docPr id="66" name="Прямая соединительная линия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58059" cy="113032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3B237A" id="Прямая соединительная линия 66" o:spid="_x0000_s1026" style="position:absolute;flip:y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2.05pt,230.8pt" to="216.6pt,3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" strokecolor="black [3213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5FD9C864" wp14:editId="40E99B64">
                <wp:simplePos x="0" y="0"/>
                <wp:positionH relativeFrom="column">
                  <wp:posOffset>269519</wp:posOffset>
                </wp:positionH>
                <wp:positionV relativeFrom="paragraph">
                  <wp:posOffset>3684905</wp:posOffset>
                </wp:positionV>
                <wp:extent cx="112599" cy="124358"/>
                <wp:effectExtent l="0" t="0" r="20955" b="28575"/>
                <wp:wrapNone/>
                <wp:docPr id="73" name="Прямая соединительная линия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599" cy="1243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42C1BA" id="Прямая соединительная линия 73" o:spid="_x0000_s1026" style="position:absolute;flip:y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2pt,290.15pt" to="30.05pt,29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D683BF2" wp14:editId="72D07A9E">
                <wp:simplePos x="0" y="0"/>
                <wp:positionH relativeFrom="column">
                  <wp:posOffset>295580</wp:posOffset>
                </wp:positionH>
                <wp:positionV relativeFrom="paragraph">
                  <wp:posOffset>3515894</wp:posOffset>
                </wp:positionV>
                <wp:extent cx="188095" cy="199348"/>
                <wp:effectExtent l="0" t="0" r="21590" b="10795"/>
                <wp:wrapNone/>
                <wp:docPr id="69" name="Прямоугольник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99150C" id="Прямоугольник 69" o:spid="_x0000_s1026" style="position:absolute;margin-left:23.25pt;margin-top:276.85pt;width:14.8pt;height:15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ERo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nwwxk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D017986" wp14:editId="0C9FB6B7">
                <wp:simplePos x="0" y="0"/>
                <wp:positionH relativeFrom="column">
                  <wp:posOffset>253187</wp:posOffset>
                </wp:positionH>
                <wp:positionV relativeFrom="paragraph">
                  <wp:posOffset>3459175</wp:posOffset>
                </wp:positionV>
                <wp:extent cx="226962" cy="329357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962" cy="329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2CC8" w:rsidRPr="006D5BE2" w:rsidRDefault="00152CC8" w:rsidP="00152CC8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017986" id="Надпись 71" o:spid="_x0000_s1043" type="#_x0000_t202" style="position:absolute;left:0;text-align:left;margin-left:19.95pt;margin-top:272.4pt;width:17.85pt;height:25.9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" filled="f" stroked="f" strokeweight="1pt">
                <v:textbox>
                  <w:txbxContent>
                    <w:p w:rsidR="00152CC8" w:rsidRPr="006D5BE2" w:rsidRDefault="00152CC8" w:rsidP="00152CC8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CFB16DB" wp14:editId="27A8ACFF">
                <wp:simplePos x="0" y="0"/>
                <wp:positionH relativeFrom="column">
                  <wp:posOffset>238862</wp:posOffset>
                </wp:positionH>
                <wp:positionV relativeFrom="paragraph">
                  <wp:posOffset>3786886</wp:posOffset>
                </wp:positionV>
                <wp:extent cx="45719" cy="45719"/>
                <wp:effectExtent l="0" t="0" r="12065" b="12065"/>
                <wp:wrapNone/>
                <wp:docPr id="72" name="Блок-схема: узел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AC4EC51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72" o:spid="_x0000_s1026" type="#_x0000_t120" style="position:absolute;margin-left:18.8pt;margin-top:298.2pt;width:3.6pt;height:3.6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28007CB" wp14:editId="54B7C1C0">
                <wp:simplePos x="0" y="0"/>
                <wp:positionH relativeFrom="column">
                  <wp:posOffset>3930523</wp:posOffset>
                </wp:positionH>
                <wp:positionV relativeFrom="paragraph">
                  <wp:posOffset>3511499</wp:posOffset>
                </wp:positionV>
                <wp:extent cx="188095" cy="199348"/>
                <wp:effectExtent l="0" t="0" r="21590" b="10795"/>
                <wp:wrapNone/>
                <wp:docPr id="60" name="Прямоугольник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D96FB6" id="Прямоугольник 60" o:spid="_x0000_s1026" style="position:absolute;margin-left:309.5pt;margin-top:276.5pt;width:14.8pt;height:15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VIY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282FA36" wp14:editId="05C5DB70">
                <wp:simplePos x="0" y="0"/>
                <wp:positionH relativeFrom="column">
                  <wp:posOffset>3873983</wp:posOffset>
                </wp:positionH>
                <wp:positionV relativeFrom="paragraph">
                  <wp:posOffset>3442995</wp:posOffset>
                </wp:positionV>
                <wp:extent cx="229335" cy="330835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335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7E6B" w:rsidRPr="006D5BE2" w:rsidRDefault="00EB7E6B" w:rsidP="00EB7E6B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82FA36" id="Надпись 57" o:spid="_x0000_s1044" type="#_x0000_t202" style="position:absolute;left:0;text-align:left;margin-left:305.05pt;margin-top:271.1pt;width:18.05pt;height:26.0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" filled="f" stroked="f" strokeweight="1pt">
                <v:textbox>
                  <w:txbxContent>
                    <w:p w:rsidR="00EB7E6B" w:rsidRPr="006D5BE2" w:rsidRDefault="00EB7E6B" w:rsidP="00EB7E6B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53B0957" wp14:editId="14E2126B">
                <wp:simplePos x="0" y="0"/>
                <wp:positionH relativeFrom="column">
                  <wp:posOffset>3986809</wp:posOffset>
                </wp:positionH>
                <wp:positionV relativeFrom="paragraph">
                  <wp:posOffset>3661156</wp:posOffset>
                </wp:positionV>
                <wp:extent cx="19257" cy="124127"/>
                <wp:effectExtent l="0" t="0" r="19050" b="28575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257" cy="12412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4FA3F7" id="Прямая соединительная линия 64" o:spid="_x0000_s1026" style="position:absolute;flip:y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3.9pt,288.3pt" to="315.4pt,29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F557661" wp14:editId="0CAB601A">
                <wp:simplePos x="0" y="0"/>
                <wp:positionH relativeFrom="column">
                  <wp:posOffset>3963187</wp:posOffset>
                </wp:positionH>
                <wp:positionV relativeFrom="paragraph">
                  <wp:posOffset>3774490</wp:posOffset>
                </wp:positionV>
                <wp:extent cx="45719" cy="45719"/>
                <wp:effectExtent l="0" t="0" r="13970" b="26670"/>
                <wp:wrapNone/>
                <wp:docPr id="52" name="Блок-схема: узел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C83CC" id="Блок-схема: узел 52" o:spid="_x0000_s1026" type="#_x0000_t120" style="position:absolute;margin-left:312.05pt;margin-top:297.2pt;width:3.6pt;height:3.6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2AEFA1B" wp14:editId="2DBDA7C4">
                <wp:simplePos x="0" y="0"/>
                <wp:positionH relativeFrom="column">
                  <wp:posOffset>2745715</wp:posOffset>
                </wp:positionH>
                <wp:positionV relativeFrom="paragraph">
                  <wp:posOffset>2942411</wp:posOffset>
                </wp:positionV>
                <wp:extent cx="2542032" cy="1730045"/>
                <wp:effectExtent l="0" t="0" r="29845" b="22860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2032" cy="173004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79EEE0" id="Прямая соединительная линия 50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2pt,231.7pt" to="416.35pt,3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1DB345EC" wp14:editId="018E36F8">
                <wp:simplePos x="0" y="0"/>
                <wp:positionH relativeFrom="column">
                  <wp:posOffset>2745715</wp:posOffset>
                </wp:positionH>
                <wp:positionV relativeFrom="paragraph">
                  <wp:posOffset>367462</wp:posOffset>
                </wp:positionV>
                <wp:extent cx="1770278" cy="2575204"/>
                <wp:effectExtent l="0" t="0" r="20955" b="15875"/>
                <wp:wrapNone/>
                <wp:docPr id="43" name="Прям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0278" cy="257520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B56486" id="Прямая соединительная линия 43" o:spid="_x0000_s1026" style="position:absolute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2pt,28.95pt" to="355.6pt,2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42FCF915" wp14:editId="7DEC73DD">
                <wp:simplePos x="0" y="0"/>
                <wp:positionH relativeFrom="column">
                  <wp:posOffset>5212715</wp:posOffset>
                </wp:positionH>
                <wp:positionV relativeFrom="paragraph">
                  <wp:posOffset>2624455</wp:posOffset>
                </wp:positionV>
                <wp:extent cx="168275" cy="9525"/>
                <wp:effectExtent l="0" t="0" r="22225" b="28575"/>
                <wp:wrapNone/>
                <wp:docPr id="79" name="Прямая соединительная 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827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DB75BA" id="Прямая соединительная линия 79" o:spid="_x0000_s1026" style="position:absolute;flip:x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0.45pt,206.65pt" to="423.7pt,20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7325F24C" wp14:editId="11CD481F">
                <wp:simplePos x="0" y="0"/>
                <wp:positionH relativeFrom="column">
                  <wp:posOffset>5066030</wp:posOffset>
                </wp:positionH>
                <wp:positionV relativeFrom="paragraph">
                  <wp:posOffset>2546985</wp:posOffset>
                </wp:positionV>
                <wp:extent cx="188095" cy="199348"/>
                <wp:effectExtent l="0" t="0" r="21590" b="10795"/>
                <wp:wrapNone/>
                <wp:docPr id="82" name="Прямоугольник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4EC943" id="Прямоугольник 82" o:spid="_x0000_s1026" style="position:absolute;margin-left:398.9pt;margin-top:200.55pt;width:14.8pt;height:15.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6314453" wp14:editId="0B1706B0">
                <wp:simplePos x="0" y="0"/>
                <wp:positionH relativeFrom="column">
                  <wp:posOffset>5016500</wp:posOffset>
                </wp:positionH>
                <wp:positionV relativeFrom="paragraph">
                  <wp:posOffset>2487930</wp:posOffset>
                </wp:positionV>
                <wp:extent cx="226962" cy="329357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962" cy="329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6D5BE2" w:rsidRDefault="00E84329" w:rsidP="0077498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14453" id="Надпись 67" o:spid="_x0000_s1045" type="#_x0000_t202" style="position:absolute;left:0;text-align:left;margin-left:395pt;margin-top:195.9pt;width:17.85pt;height:25.9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" filled="f" stroked="f" strokeweight="1pt">
                <v:textbox>
                  <w:txbxContent>
                    <w:p w:rsidR="003C54B7" w:rsidRPr="006D5BE2" w:rsidRDefault="00E84329" w:rsidP="0077498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B548024" wp14:editId="43C4A55E">
                <wp:simplePos x="0" y="0"/>
                <wp:positionH relativeFrom="column">
                  <wp:posOffset>5363210</wp:posOffset>
                </wp:positionH>
                <wp:positionV relativeFrom="paragraph">
                  <wp:posOffset>2605405</wp:posOffset>
                </wp:positionV>
                <wp:extent cx="45719" cy="45719"/>
                <wp:effectExtent l="0" t="0" r="12065" b="12065"/>
                <wp:wrapNone/>
                <wp:docPr id="93" name="Блок-схема: узел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D8B4FC" id="Блок-схема: узел 93" o:spid="_x0000_s1026" type="#_x0000_t120" style="position:absolute;margin-left:422.3pt;margin-top:205.15pt;width:3.6pt;height:3.6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FE9551C" wp14:editId="7572DC86">
                <wp:simplePos x="0" y="0"/>
                <wp:positionH relativeFrom="column">
                  <wp:posOffset>3492093</wp:posOffset>
                </wp:positionH>
                <wp:positionV relativeFrom="paragraph">
                  <wp:posOffset>1727250</wp:posOffset>
                </wp:positionV>
                <wp:extent cx="265966" cy="330835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966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C1411D" w:rsidRDefault="00E84329" w:rsidP="003C54B7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9551C" id="Надпись 91" o:spid="_x0000_s1046" type="#_x0000_t202" style="position:absolute;left:0;text-align:left;margin-left:274.95pt;margin-top:136pt;width:20.95pt;height:26.0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" filled="f" stroked="f" strokeweight="1pt">
                <v:textbox>
                  <w:txbxContent>
                    <w:p w:rsidR="003C54B7" w:rsidRPr="00C1411D" w:rsidRDefault="00E84329" w:rsidP="003C54B7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7893ED4" wp14:editId="273C1712">
                <wp:simplePos x="0" y="0"/>
                <wp:positionH relativeFrom="column">
                  <wp:posOffset>3613566</wp:posOffset>
                </wp:positionH>
                <wp:positionV relativeFrom="paragraph">
                  <wp:posOffset>1717958</wp:posOffset>
                </wp:positionV>
                <wp:extent cx="13157" cy="88809"/>
                <wp:effectExtent l="0" t="0" r="25400" b="26035"/>
                <wp:wrapNone/>
                <wp:docPr id="70" name="Прямая соединительная линия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57" cy="888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03884B" id="Прямая соединительная линия 70" o:spid="_x0000_s1026" style="position:absolute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55pt,135.25pt" to="285.6pt,14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74DCF07" wp14:editId="0F0C0FF2">
                <wp:simplePos x="0" y="0"/>
                <wp:positionH relativeFrom="column">
                  <wp:posOffset>3541395</wp:posOffset>
                </wp:positionH>
                <wp:positionV relativeFrom="paragraph">
                  <wp:posOffset>1778717</wp:posOffset>
                </wp:positionV>
                <wp:extent cx="188095" cy="199348"/>
                <wp:effectExtent l="0" t="0" r="21590" b="10795"/>
                <wp:wrapNone/>
                <wp:docPr id="87" name="Прямоугольник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18B03E" id="Прямоугольник 87" o:spid="_x0000_s1026" style="position:absolute;margin-left:278.85pt;margin-top:140.05pt;width:14.8pt;height:15.7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ASuAIAAL4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" fillcolor="white [3212]" strokecolor="white [3212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CCC6691" wp14:editId="2887B699">
                <wp:simplePos x="0" y="0"/>
                <wp:positionH relativeFrom="column">
                  <wp:posOffset>3589664</wp:posOffset>
                </wp:positionH>
                <wp:positionV relativeFrom="paragraph">
                  <wp:posOffset>1694088</wp:posOffset>
                </wp:positionV>
                <wp:extent cx="45085" cy="45085"/>
                <wp:effectExtent l="0" t="0" r="12065" b="12065"/>
                <wp:wrapNone/>
                <wp:docPr id="92" name="Блок-схема: узел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78E4E5" id="Блок-схема: узел 92" o:spid="_x0000_s1026" type="#_x0000_t120" style="position:absolute;margin-left:282.65pt;margin-top:133.4pt;width:3.55pt;height:3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72485118" wp14:editId="5B5BF0DD">
                <wp:simplePos x="0" y="0"/>
                <wp:positionH relativeFrom="page">
                  <wp:posOffset>2143455</wp:posOffset>
                </wp:positionH>
                <wp:positionV relativeFrom="paragraph">
                  <wp:posOffset>1250315</wp:posOffset>
                </wp:positionV>
                <wp:extent cx="3348000" cy="3348000"/>
                <wp:effectExtent l="0" t="0" r="24130" b="24130"/>
                <wp:wrapNone/>
                <wp:docPr id="94" name="Овал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8000" cy="33480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F3D547" id="Овал 94" o:spid="_x0000_s1026" style="position:absolute;margin-left:168.8pt;margin-top:98.45pt;width:263.6pt;height:263.6pt;z-index:251841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" filled="f" strokecolor="black [3213]" strokeweight="1.5pt">
                <v:stroke dashstyle="dash" joinstyle="miter"/>
                <w10:wrap anchorx="page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E7A7E99" wp14:editId="2C576F3A">
                <wp:simplePos x="0" y="0"/>
                <wp:positionH relativeFrom="column">
                  <wp:posOffset>1194435</wp:posOffset>
                </wp:positionH>
                <wp:positionV relativeFrom="paragraph">
                  <wp:posOffset>2134235</wp:posOffset>
                </wp:positionV>
                <wp:extent cx="15240" cy="106045"/>
                <wp:effectExtent l="0" t="0" r="22860" b="27305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" cy="106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5DBD3F" id="Прямая соединительная линия 80" o:spid="_x0000_s1026" style="position:absolute;flip:x y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05pt,168.05pt" to="95.25pt,17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152CE07" wp14:editId="50B6A0BC">
                <wp:simplePos x="0" y="0"/>
                <wp:positionH relativeFrom="column">
                  <wp:posOffset>1108075</wp:posOffset>
                </wp:positionH>
                <wp:positionV relativeFrom="paragraph">
                  <wp:posOffset>1963420</wp:posOffset>
                </wp:positionV>
                <wp:extent cx="188095" cy="199348"/>
                <wp:effectExtent l="0" t="0" r="21590" b="10795"/>
                <wp:wrapNone/>
                <wp:docPr id="86" name="Прямоугольник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FC08D3" id="Прямоугольник 86" o:spid="_x0000_s1026" style="position:absolute;margin-left:87.25pt;margin-top:154.6pt;width:14.8pt;height:15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o1k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jw6wE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" fillcolor="white [3212]" strokecolor="white [3212]" strokeweight="1pt"/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890B5C6" wp14:editId="529A2A4C">
                <wp:simplePos x="0" y="0"/>
                <wp:positionH relativeFrom="column">
                  <wp:posOffset>1042035</wp:posOffset>
                </wp:positionH>
                <wp:positionV relativeFrom="paragraph">
                  <wp:posOffset>1891030</wp:posOffset>
                </wp:positionV>
                <wp:extent cx="229335" cy="33083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335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6D5BE2" w:rsidRDefault="003C54B7" w:rsidP="003C54B7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 w:rsidRPr="006D5BE2"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0B5C6" id="Надпись 85" o:spid="_x0000_s1047" type="#_x0000_t202" style="position:absolute;left:0;text-align:left;margin-left:82.05pt;margin-top:148.9pt;width:18.05pt;height:26.0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" filled="f" stroked="f" strokeweight="1pt">
                <v:textbox>
                  <w:txbxContent>
                    <w:p w:rsidR="003C54B7" w:rsidRPr="006D5BE2" w:rsidRDefault="003C54B7" w:rsidP="003C54B7">
                      <w:pPr>
                        <w:rPr>
                          <w:sz w:val="28"/>
                          <w:vertAlign w:val="subscript"/>
                        </w:rPr>
                      </w:pPr>
                      <w:r w:rsidRPr="006D5BE2"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8B1DEB1" wp14:editId="6AB9198B">
                <wp:simplePos x="0" y="0"/>
                <wp:positionH relativeFrom="column">
                  <wp:posOffset>1186180</wp:posOffset>
                </wp:positionH>
                <wp:positionV relativeFrom="paragraph">
                  <wp:posOffset>2220595</wp:posOffset>
                </wp:positionV>
                <wp:extent cx="45719" cy="45719"/>
                <wp:effectExtent l="0" t="0" r="12065" b="12065"/>
                <wp:wrapNone/>
                <wp:docPr id="96" name="Блок-схема: узел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468472" id="Блок-схема: узел 96" o:spid="_x0000_s1026" type="#_x0000_t120" style="position:absolute;margin-left:93.4pt;margin-top:174.85pt;width:3.6pt;height:3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="005C5AF3"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5927879" wp14:editId="7F24882E">
                <wp:simplePos x="0" y="0"/>
                <wp:positionH relativeFrom="column">
                  <wp:posOffset>2748915</wp:posOffset>
                </wp:positionH>
                <wp:positionV relativeFrom="paragraph">
                  <wp:posOffset>2918459</wp:posOffset>
                </wp:positionV>
                <wp:extent cx="2621280" cy="0"/>
                <wp:effectExtent l="0" t="0" r="26670" b="19050"/>
                <wp:wrapNone/>
                <wp:docPr id="99" name="Прямая соединительная линия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212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866CFF" id="Прямая соединительная линия 99" o:spid="_x0000_s1026" style="position:absolute;flip:y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45pt,229.8pt" to="422.85pt,2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" strokecolor="black [3213]" strokeweight="1.5pt">
                <v:stroke joinstyle="miter"/>
              </v:line>
            </w:pict>
          </mc:Fallback>
        </mc:AlternateContent>
      </w:r>
      <w:r w:rsidR="003C54B7"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974D0F6" wp14:editId="11817537">
                <wp:simplePos x="0" y="0"/>
                <wp:positionH relativeFrom="column">
                  <wp:posOffset>2750435</wp:posOffset>
                </wp:positionH>
                <wp:positionV relativeFrom="paragraph">
                  <wp:posOffset>1637003</wp:posOffset>
                </wp:positionV>
                <wp:extent cx="2621560" cy="2617525"/>
                <wp:effectExtent l="0" t="0" r="26670" b="11430"/>
                <wp:wrapNone/>
                <wp:docPr id="98" name="Овал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1560" cy="261752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805D1F" id="Овал 98" o:spid="_x0000_s1026" style="position:absolute;margin-left:216.55pt;margin-top:128.9pt;width:206.4pt;height:206.1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" filled="f" strokecolor="black [3213]" strokeweight="1.5pt">
                <v:stroke joinstyle="miter"/>
              </v:oval>
            </w:pict>
          </mc:Fallback>
        </mc:AlternateContent>
      </w:r>
      <w:r w:rsidR="003C54B7" w:rsidRPr="006D5BE2">
        <w:rPr>
          <w:noProof/>
        </w:rPr>
        <w:drawing>
          <wp:inline distT="0" distB="0" distL="0" distR="0" wp14:anchorId="5A15E341" wp14:editId="14BC14D3">
            <wp:extent cx="5940425" cy="6062800"/>
            <wp:effectExtent l="0" t="381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09" w:rsidRDefault="005D1909" w:rsidP="005D1909">
      <w:pPr>
        <w:pStyle w:val="a9"/>
      </w:pPr>
    </w:p>
    <w:p w:rsidR="00C87042" w:rsidRPr="00887F58" w:rsidRDefault="005D1909" w:rsidP="0077498F">
      <w:pPr>
        <w:pStyle w:val="a9"/>
        <w:rPr>
          <w:noProof/>
          <w:sz w:val="24"/>
        </w:rPr>
      </w:pPr>
      <w:r w:rsidRPr="00887F58">
        <w:rPr>
          <w:sz w:val="24"/>
        </w:rPr>
        <w:t xml:space="preserve">Рис.3. Круговая номограмма для расчета </w:t>
      </w:r>
      <w:proofErr w:type="spellStart"/>
      <w:r w:rsidRPr="00887F58">
        <w:rPr>
          <w:sz w:val="24"/>
        </w:rPr>
        <w:t>двухшлейфного</w:t>
      </w:r>
      <w:proofErr w:type="spellEnd"/>
      <w:r w:rsidRPr="00887F58">
        <w:rPr>
          <w:sz w:val="24"/>
        </w:rPr>
        <w:t xml:space="preserve"> согласующего устройства.</w:t>
      </w:r>
      <w:r w:rsidRPr="00887F58">
        <w:rPr>
          <w:noProof/>
          <w:sz w:val="24"/>
        </w:rPr>
        <w:t xml:space="preserve"> </w:t>
      </w: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1B2983">
      <w:pPr>
        <w:pStyle w:val="a9"/>
        <w:jc w:val="left"/>
      </w:pPr>
    </w:p>
    <w:p w:rsidR="003059C8" w:rsidRDefault="003059C8" w:rsidP="003059C8">
      <w:pPr>
        <w:pStyle w:val="a5"/>
        <w:numPr>
          <w:ilvl w:val="0"/>
          <w:numId w:val="19"/>
        </w:numPr>
        <w:rPr>
          <w:b/>
          <w:szCs w:val="28"/>
        </w:rPr>
      </w:pPr>
      <w:r w:rsidRPr="003059C8">
        <w:rPr>
          <w:rStyle w:val="af8"/>
          <w:b/>
          <w:i w:val="0"/>
          <w:szCs w:val="28"/>
        </w:rPr>
        <w:lastRenderedPageBreak/>
        <w:t xml:space="preserve">Для исходной нагрузки и всех случаев согласования провести расчет зависимости КБВ в полосе частот +-20% от </w:t>
      </w:r>
      <w:r w:rsidRPr="003059C8">
        <w:rPr>
          <w:b/>
          <w:i/>
          <w:position w:val="-12"/>
          <w:szCs w:val="28"/>
        </w:rPr>
        <w:object w:dxaOrig="260" w:dyaOrig="360">
          <v:shape id="_x0000_i1026" type="#_x0000_t75" style="width:14.25pt;height:21.75pt" o:ole="">
            <v:imagedata r:id="rId13" o:title=""/>
          </v:shape>
          <o:OLEObject Type="Embed" ProgID="Equation.DSMT4" ShapeID="_x0000_i1026" DrawAspect="Content" ObjectID="_1619984303" r:id="rId14"/>
        </w:object>
      </w:r>
      <w:r w:rsidRPr="003059C8">
        <w:rPr>
          <w:b/>
          <w:i/>
          <w:szCs w:val="28"/>
        </w:rPr>
        <w:t xml:space="preserve">. </w:t>
      </w:r>
      <w:r w:rsidRPr="003059C8">
        <w:rPr>
          <w:b/>
          <w:szCs w:val="28"/>
        </w:rPr>
        <w:t>Сравнить полосу согласования по уровню КБВ = 0.7</w:t>
      </w:r>
    </w:p>
    <w:p w:rsidR="00887F58" w:rsidRDefault="00887F58" w:rsidP="00360837">
      <w:pPr>
        <w:pStyle w:val="a5"/>
        <w:ind w:firstLine="0"/>
        <w:rPr>
          <w:rFonts w:eastAsiaTheme="minorEastAsia"/>
        </w:rPr>
      </w:pP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100A5F9B" wp14:editId="2CB75BA3">
            <wp:extent cx="5343525" cy="2600325"/>
            <wp:effectExtent l="0" t="0" r="9525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2F6CE85D" wp14:editId="26D3D794">
            <wp:extent cx="5505450" cy="230505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57D9FD7A" wp14:editId="6E771E4B">
            <wp:extent cx="4648200" cy="2581275"/>
            <wp:effectExtent l="0" t="0" r="0" b="952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4336D405" wp14:editId="6E227C0E">
            <wp:extent cx="5391150" cy="5095875"/>
            <wp:effectExtent l="0" t="0" r="0" b="952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509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30DA6C20" wp14:editId="3D9A026C">
            <wp:extent cx="5562600" cy="37719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AE66641" wp14:editId="00421FFB">
            <wp:extent cx="5057775" cy="438150"/>
            <wp:effectExtent l="0" t="0" r="952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698401E3" wp14:editId="7ED3812E">
            <wp:extent cx="5067300" cy="25908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7E696AD1" wp14:editId="379CA3B4">
            <wp:extent cx="5534025" cy="1285875"/>
            <wp:effectExtent l="0" t="0" r="9525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r="683"/>
                    <a:stretch/>
                  </pic:blipFill>
                  <pic:spPr bwMode="auto">
                    <a:xfrm>
                      <a:off x="0" y="0"/>
                      <a:ext cx="5534025" cy="1285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22656E76" wp14:editId="77C551A8">
            <wp:extent cx="5524500" cy="3895725"/>
            <wp:effectExtent l="0" t="0" r="0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drawing>
          <wp:inline distT="0" distB="0" distL="0" distR="0" wp14:anchorId="5469EEAC" wp14:editId="412AE6AE">
            <wp:extent cx="3448050" cy="78105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360837" w:rsidP="004F4E40">
      <w:pPr>
        <w:pStyle w:val="a5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651E0A01" wp14:editId="2959037F">
            <wp:extent cx="5210175" cy="5810250"/>
            <wp:effectExtent l="0" t="0" r="952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581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837" w:rsidRDefault="0025043E" w:rsidP="0025043E">
      <w:pPr>
        <w:pStyle w:val="a5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09B2FD22" wp14:editId="1B086FD4">
            <wp:extent cx="5505450" cy="521970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b="1153"/>
                    <a:stretch/>
                  </pic:blipFill>
                  <pic:spPr bwMode="auto">
                    <a:xfrm>
                      <a:off x="0" y="0"/>
                      <a:ext cx="5505450" cy="5219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043E" w:rsidRPr="0025043E" w:rsidRDefault="0025043E" w:rsidP="0025043E">
      <w:pPr>
        <w:framePr w:w="8070" w:h="6075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25043E">
        <w:rPr>
          <w:rFonts w:ascii="Arial" w:eastAsiaTheme="minorHAnsi" w:hAnsi="Arial" w:cs="Arial"/>
          <w:noProof/>
          <w:position w:val="-607"/>
          <w:sz w:val="20"/>
          <w:szCs w:val="20"/>
          <w:lang w:eastAsia="en-US"/>
        </w:rPr>
        <w:drawing>
          <wp:inline distT="0" distB="0" distL="0" distR="0">
            <wp:extent cx="4933950" cy="385762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43E" w:rsidRPr="00182D36" w:rsidRDefault="0025043E" w:rsidP="0025043E">
      <w:pPr>
        <w:pStyle w:val="a5"/>
        <w:rPr>
          <w:rFonts w:eastAsiaTheme="minorEastAsia"/>
        </w:rPr>
      </w:pPr>
      <w:bookmarkStart w:id="0" w:name="_GoBack"/>
      <w:bookmarkEnd w:id="0"/>
    </w:p>
    <w:sectPr w:rsidR="0025043E" w:rsidRPr="00182D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 w15:restartNumberingAfterBreak="0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 w15:restartNumberingAfterBreak="0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507F2"/>
    <w:multiLevelType w:val="hybridMultilevel"/>
    <w:tmpl w:val="579433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 w15:restartNumberingAfterBreak="0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 w15:restartNumberingAfterBreak="0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 w15:restartNumberingAfterBreak="0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4A4054A"/>
    <w:multiLevelType w:val="hybridMultilevel"/>
    <w:tmpl w:val="C9AC6E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6" w15:restartNumberingAfterBreak="0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8" w15:restartNumberingAfterBreak="0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9" w15:restartNumberingAfterBreak="0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4"/>
  </w:num>
  <w:num w:numId="2">
    <w:abstractNumId w:val="1"/>
  </w:num>
  <w:num w:numId="3">
    <w:abstractNumId w:val="8"/>
  </w:num>
  <w:num w:numId="4">
    <w:abstractNumId w:val="17"/>
  </w:num>
  <w:num w:numId="5">
    <w:abstractNumId w:val="16"/>
  </w:num>
  <w:num w:numId="6">
    <w:abstractNumId w:val="2"/>
  </w:num>
  <w:num w:numId="7">
    <w:abstractNumId w:val="19"/>
  </w:num>
  <w:num w:numId="8">
    <w:abstractNumId w:val="13"/>
  </w:num>
  <w:num w:numId="9">
    <w:abstractNumId w:val="6"/>
  </w:num>
  <w:num w:numId="10">
    <w:abstractNumId w:val="9"/>
  </w:num>
  <w:num w:numId="11">
    <w:abstractNumId w:val="3"/>
  </w:num>
  <w:num w:numId="12">
    <w:abstractNumId w:val="12"/>
  </w:num>
  <w:num w:numId="13">
    <w:abstractNumId w:val="0"/>
  </w:num>
  <w:num w:numId="14">
    <w:abstractNumId w:val="18"/>
  </w:num>
  <w:num w:numId="15">
    <w:abstractNumId w:val="7"/>
  </w:num>
  <w:num w:numId="16">
    <w:abstractNumId w:val="15"/>
  </w:num>
  <w:num w:numId="17">
    <w:abstractNumId w:val="5"/>
  </w:num>
  <w:num w:numId="18">
    <w:abstractNumId w:val="11"/>
  </w:num>
  <w:num w:numId="19">
    <w:abstractNumId w:val="4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2262"/>
    <w:rsid w:val="000169A5"/>
    <w:rsid w:val="00045FF3"/>
    <w:rsid w:val="000726C8"/>
    <w:rsid w:val="0009749D"/>
    <w:rsid w:val="000B2288"/>
    <w:rsid w:val="000B7F1A"/>
    <w:rsid w:val="000D5AD7"/>
    <w:rsid w:val="000E3774"/>
    <w:rsid w:val="000F337B"/>
    <w:rsid w:val="000F65FF"/>
    <w:rsid w:val="001046B1"/>
    <w:rsid w:val="001102B2"/>
    <w:rsid w:val="00143AFF"/>
    <w:rsid w:val="0014503D"/>
    <w:rsid w:val="0014737C"/>
    <w:rsid w:val="00147A8C"/>
    <w:rsid w:val="00152CC8"/>
    <w:rsid w:val="001552A3"/>
    <w:rsid w:val="001611FD"/>
    <w:rsid w:val="00161431"/>
    <w:rsid w:val="00182D36"/>
    <w:rsid w:val="00197AD4"/>
    <w:rsid w:val="001B2983"/>
    <w:rsid w:val="001B548F"/>
    <w:rsid w:val="001C020E"/>
    <w:rsid w:val="001D6B2B"/>
    <w:rsid w:val="00202F3C"/>
    <w:rsid w:val="00206467"/>
    <w:rsid w:val="0021214E"/>
    <w:rsid w:val="0021432F"/>
    <w:rsid w:val="002237BE"/>
    <w:rsid w:val="00223C94"/>
    <w:rsid w:val="00230457"/>
    <w:rsid w:val="00232244"/>
    <w:rsid w:val="0025043E"/>
    <w:rsid w:val="00251678"/>
    <w:rsid w:val="00276CF8"/>
    <w:rsid w:val="002A5B60"/>
    <w:rsid w:val="002B0664"/>
    <w:rsid w:val="002B184B"/>
    <w:rsid w:val="002B7A59"/>
    <w:rsid w:val="002C16B7"/>
    <w:rsid w:val="002E23BA"/>
    <w:rsid w:val="002F14A0"/>
    <w:rsid w:val="002F6BC2"/>
    <w:rsid w:val="002F7B86"/>
    <w:rsid w:val="00302529"/>
    <w:rsid w:val="003059C8"/>
    <w:rsid w:val="00321DA0"/>
    <w:rsid w:val="003340EB"/>
    <w:rsid w:val="003559E6"/>
    <w:rsid w:val="00360837"/>
    <w:rsid w:val="00362DF2"/>
    <w:rsid w:val="00365E74"/>
    <w:rsid w:val="00380690"/>
    <w:rsid w:val="0038103F"/>
    <w:rsid w:val="00385D4B"/>
    <w:rsid w:val="00391189"/>
    <w:rsid w:val="003A0EB9"/>
    <w:rsid w:val="003B5954"/>
    <w:rsid w:val="003C54B7"/>
    <w:rsid w:val="003D2328"/>
    <w:rsid w:val="003E2101"/>
    <w:rsid w:val="004021B6"/>
    <w:rsid w:val="00425C8B"/>
    <w:rsid w:val="00430A28"/>
    <w:rsid w:val="00443714"/>
    <w:rsid w:val="004465ED"/>
    <w:rsid w:val="0047549B"/>
    <w:rsid w:val="0047605E"/>
    <w:rsid w:val="00497BC8"/>
    <w:rsid w:val="004B4971"/>
    <w:rsid w:val="004C450A"/>
    <w:rsid w:val="004D40AE"/>
    <w:rsid w:val="004D60F6"/>
    <w:rsid w:val="004F4E40"/>
    <w:rsid w:val="005043FB"/>
    <w:rsid w:val="00523C46"/>
    <w:rsid w:val="00525C0D"/>
    <w:rsid w:val="00530DE1"/>
    <w:rsid w:val="00531D8E"/>
    <w:rsid w:val="00565B5E"/>
    <w:rsid w:val="00574B2B"/>
    <w:rsid w:val="005812E1"/>
    <w:rsid w:val="0059546E"/>
    <w:rsid w:val="005C5AF3"/>
    <w:rsid w:val="005D1909"/>
    <w:rsid w:val="005D5DD3"/>
    <w:rsid w:val="005E125B"/>
    <w:rsid w:val="005E4A70"/>
    <w:rsid w:val="005F1F23"/>
    <w:rsid w:val="005F37FF"/>
    <w:rsid w:val="0061128C"/>
    <w:rsid w:val="00631BA4"/>
    <w:rsid w:val="00631C1C"/>
    <w:rsid w:val="00644333"/>
    <w:rsid w:val="0064746D"/>
    <w:rsid w:val="0068022C"/>
    <w:rsid w:val="00692EB1"/>
    <w:rsid w:val="006A6B61"/>
    <w:rsid w:val="006D369A"/>
    <w:rsid w:val="006D5BE2"/>
    <w:rsid w:val="006D78A6"/>
    <w:rsid w:val="006D7CEF"/>
    <w:rsid w:val="006E4C70"/>
    <w:rsid w:val="006F3E4E"/>
    <w:rsid w:val="007038FB"/>
    <w:rsid w:val="00731E75"/>
    <w:rsid w:val="00735CA9"/>
    <w:rsid w:val="0077498F"/>
    <w:rsid w:val="00775C2C"/>
    <w:rsid w:val="007915A6"/>
    <w:rsid w:val="0079182D"/>
    <w:rsid w:val="007B259C"/>
    <w:rsid w:val="007B27D0"/>
    <w:rsid w:val="007B4EE4"/>
    <w:rsid w:val="007C0D68"/>
    <w:rsid w:val="007C6D3E"/>
    <w:rsid w:val="007D3615"/>
    <w:rsid w:val="007D6294"/>
    <w:rsid w:val="007D62E7"/>
    <w:rsid w:val="007E4AEE"/>
    <w:rsid w:val="00807084"/>
    <w:rsid w:val="00825F3C"/>
    <w:rsid w:val="0083138F"/>
    <w:rsid w:val="00836592"/>
    <w:rsid w:val="00836B3E"/>
    <w:rsid w:val="00840BE4"/>
    <w:rsid w:val="00842ED6"/>
    <w:rsid w:val="008545BE"/>
    <w:rsid w:val="0085595E"/>
    <w:rsid w:val="0086484C"/>
    <w:rsid w:val="0086497F"/>
    <w:rsid w:val="0087255D"/>
    <w:rsid w:val="00875334"/>
    <w:rsid w:val="00887842"/>
    <w:rsid w:val="00887F58"/>
    <w:rsid w:val="008A0013"/>
    <w:rsid w:val="008C124B"/>
    <w:rsid w:val="008C60A9"/>
    <w:rsid w:val="008D1618"/>
    <w:rsid w:val="008E2591"/>
    <w:rsid w:val="008F600F"/>
    <w:rsid w:val="009011CC"/>
    <w:rsid w:val="009270C9"/>
    <w:rsid w:val="00945DDE"/>
    <w:rsid w:val="00947243"/>
    <w:rsid w:val="00964980"/>
    <w:rsid w:val="00977AB1"/>
    <w:rsid w:val="00981554"/>
    <w:rsid w:val="009937EE"/>
    <w:rsid w:val="009A5991"/>
    <w:rsid w:val="009E0E27"/>
    <w:rsid w:val="009F5A17"/>
    <w:rsid w:val="009F5BD6"/>
    <w:rsid w:val="00A06337"/>
    <w:rsid w:val="00A126D4"/>
    <w:rsid w:val="00A16EA7"/>
    <w:rsid w:val="00A171B0"/>
    <w:rsid w:val="00A304E3"/>
    <w:rsid w:val="00A451B9"/>
    <w:rsid w:val="00A57F3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AE6DC2"/>
    <w:rsid w:val="00B16ADE"/>
    <w:rsid w:val="00B22BE4"/>
    <w:rsid w:val="00B321C4"/>
    <w:rsid w:val="00B32FCD"/>
    <w:rsid w:val="00B61045"/>
    <w:rsid w:val="00B71613"/>
    <w:rsid w:val="00B74984"/>
    <w:rsid w:val="00B839AC"/>
    <w:rsid w:val="00BA5739"/>
    <w:rsid w:val="00BA5828"/>
    <w:rsid w:val="00BB2E71"/>
    <w:rsid w:val="00BD5F67"/>
    <w:rsid w:val="00BF1375"/>
    <w:rsid w:val="00BF1A80"/>
    <w:rsid w:val="00BF70C8"/>
    <w:rsid w:val="00C13A26"/>
    <w:rsid w:val="00C1411D"/>
    <w:rsid w:val="00C16CAA"/>
    <w:rsid w:val="00C31649"/>
    <w:rsid w:val="00C51260"/>
    <w:rsid w:val="00C5533B"/>
    <w:rsid w:val="00C85F1F"/>
    <w:rsid w:val="00C87042"/>
    <w:rsid w:val="00C93722"/>
    <w:rsid w:val="00C9729E"/>
    <w:rsid w:val="00CB37CC"/>
    <w:rsid w:val="00CB60B7"/>
    <w:rsid w:val="00CC0048"/>
    <w:rsid w:val="00CD04FB"/>
    <w:rsid w:val="00CD7C27"/>
    <w:rsid w:val="00CF0697"/>
    <w:rsid w:val="00CF78D5"/>
    <w:rsid w:val="00D03EE2"/>
    <w:rsid w:val="00D32F1E"/>
    <w:rsid w:val="00D5428F"/>
    <w:rsid w:val="00D55506"/>
    <w:rsid w:val="00D67E0A"/>
    <w:rsid w:val="00D84633"/>
    <w:rsid w:val="00DA0752"/>
    <w:rsid w:val="00DA12DD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DF4672"/>
    <w:rsid w:val="00E122D5"/>
    <w:rsid w:val="00E51F4D"/>
    <w:rsid w:val="00E5406D"/>
    <w:rsid w:val="00E6162E"/>
    <w:rsid w:val="00E62C9A"/>
    <w:rsid w:val="00E67619"/>
    <w:rsid w:val="00E84329"/>
    <w:rsid w:val="00EB7E6B"/>
    <w:rsid w:val="00EC411C"/>
    <w:rsid w:val="00ED670F"/>
    <w:rsid w:val="00EE1D6E"/>
    <w:rsid w:val="00EF128D"/>
    <w:rsid w:val="00F026B8"/>
    <w:rsid w:val="00F0508F"/>
    <w:rsid w:val="00F05747"/>
    <w:rsid w:val="00F2636C"/>
    <w:rsid w:val="00F445CD"/>
    <w:rsid w:val="00F92337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643B16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37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szCs w:val="20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C87042"/>
    <w:pPr>
      <w:spacing w:line="300" w:lineRule="auto"/>
      <w:ind w:firstLine="227"/>
      <w:jc w:val="both"/>
    </w:pPr>
    <w:rPr>
      <w:sz w:val="28"/>
    </w:rPr>
  </w:style>
  <w:style w:type="character" w:customStyle="1" w:styleId="a6">
    <w:name w:val="Основной Знак"/>
    <w:basedOn w:val="a0"/>
    <w:link w:val="a5"/>
    <w:rsid w:val="00C87042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/>
    </w:p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ind w:firstLine="340"/>
      <w:jc w:val="both"/>
    </w:pPr>
    <w:rPr>
      <w:rFonts w:ascii="Arial" w:hAnsi="Arial" w:cs="Arial"/>
      <w:sz w:val="22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/>
      <w:ind w:left="283"/>
    </w:pPr>
    <w:rPr>
      <w:sz w:val="32"/>
      <w:szCs w:val="20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character" w:styleId="af8">
    <w:name w:val="Emphasis"/>
    <w:basedOn w:val="a0"/>
    <w:qFormat/>
    <w:rsid w:val="006D5BE2"/>
    <w:rPr>
      <w:i/>
      <w:iCs/>
    </w:rPr>
  </w:style>
  <w:style w:type="paragraph" w:styleId="af9">
    <w:name w:val="List Paragraph"/>
    <w:basedOn w:val="a"/>
    <w:uiPriority w:val="34"/>
    <w:qFormat/>
    <w:rsid w:val="003059C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6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3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tiff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image" Target="media/image15.png"/><Relationship Id="rId27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069898-3C71-4DCF-A5FA-0033EC13A2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9</TotalTime>
  <Pages>1</Pages>
  <Words>1074</Words>
  <Characters>612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106</cp:revision>
  <cp:lastPrinted>2018-04-15T22:56:00Z</cp:lastPrinted>
  <dcterms:created xsi:type="dcterms:W3CDTF">2018-02-19T17:46:00Z</dcterms:created>
  <dcterms:modified xsi:type="dcterms:W3CDTF">2019-05-21T19:52:00Z</dcterms:modified>
</cp:coreProperties>
</file>